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D4B4C" w:rsidRPr="00887D81" w:rsidRDefault="00DD4B4C" w:rsidP="009A2C9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</w:p>
    <w:p w:rsidR="00433085" w:rsidRPr="00374E97" w:rsidRDefault="00433085" w:rsidP="00374E97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мплект оценочных материалов по дисциплине</w:t>
      </w:r>
    </w:p>
    <w:p w:rsidR="00433085" w:rsidRPr="00374E97" w:rsidRDefault="00AA1620" w:rsidP="00374E97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«</w:t>
      </w:r>
      <w:r w:rsidR="00885137" w:rsidRPr="00374E97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ентиляц</w:t>
      </w:r>
      <w:r w:rsidR="00C01374" w:rsidRPr="00374E97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я</w:t>
      </w:r>
      <w:r w:rsidRPr="00374E97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»</w:t>
      </w:r>
    </w:p>
    <w:p w:rsidR="00433085" w:rsidRPr="00374E97" w:rsidRDefault="00433085" w:rsidP="00374E97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04054B" w:rsidRPr="00374E97" w:rsidRDefault="0004054B" w:rsidP="00374E9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Задания закрытого типа</w:t>
      </w:r>
    </w:p>
    <w:p w:rsidR="0004054B" w:rsidRPr="00374E97" w:rsidRDefault="0004054B" w:rsidP="00374E97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ab/>
      </w:r>
    </w:p>
    <w:p w:rsidR="0004054B" w:rsidRPr="00374E97" w:rsidRDefault="0004054B" w:rsidP="00374E97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Задания закрытого типа на выбор правильного ответа</w:t>
      </w:r>
    </w:p>
    <w:p w:rsidR="0004054B" w:rsidRPr="00374E97" w:rsidRDefault="0004054B" w:rsidP="00374E97">
      <w:pPr>
        <w:widowControl w:val="0"/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</w:p>
    <w:p w:rsidR="00A07CD9" w:rsidRPr="00374E97" w:rsidRDefault="00C60792" w:rsidP="00374E97">
      <w:pPr>
        <w:widowControl w:val="0"/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eastAsia="ru-RU"/>
        </w:rPr>
        <w:t xml:space="preserve">Выберите один </w:t>
      </w:r>
      <w:r w:rsidR="00B05823" w:rsidRPr="00374E97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eastAsia="ru-RU"/>
        </w:rPr>
        <w:t>правильный ответ</w:t>
      </w:r>
    </w:p>
    <w:p w:rsidR="00A07CD9" w:rsidRPr="00374E97" w:rsidRDefault="00C60792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ru-RU"/>
        </w:rPr>
        <w:t xml:space="preserve"> </w:t>
      </w:r>
    </w:p>
    <w:p w:rsidR="00A07CD9" w:rsidRPr="00374E97" w:rsidRDefault="003E1C77" w:rsidP="00374E97">
      <w:pPr>
        <w:widowControl w:val="0"/>
        <w:autoSpaceDE w:val="0"/>
        <w:autoSpaceDN w:val="0"/>
        <w:adjustRightInd w:val="0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</w:t>
      </w:r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</w:t>
      </w:r>
      <w:r w:rsidR="00481D82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Предельно</w:t>
      </w:r>
      <w:r w:rsidR="00481D82" w:rsidRPr="00374E97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 xml:space="preserve"> </w:t>
      </w:r>
      <w:r w:rsidR="00481D82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допустимая</w:t>
      </w:r>
      <w:r w:rsidR="00481D82" w:rsidRPr="00374E97">
        <w:rPr>
          <w:rFonts w:ascii="Times New Roman" w:hAnsi="Times New Roman" w:cs="Times New Roman"/>
          <w:color w:val="000000" w:themeColor="text1"/>
          <w:spacing w:val="-5"/>
          <w:sz w:val="28"/>
          <w:szCs w:val="28"/>
        </w:rPr>
        <w:t xml:space="preserve"> </w:t>
      </w:r>
      <w:r w:rsidR="00481D82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концентрация</w:t>
      </w:r>
      <w:r w:rsidR="00481D82" w:rsidRPr="00374E97">
        <w:rPr>
          <w:rFonts w:ascii="Times New Roman" w:hAnsi="Times New Roman" w:cs="Times New Roman"/>
          <w:color w:val="000000" w:themeColor="text1"/>
          <w:spacing w:val="-3"/>
          <w:sz w:val="28"/>
          <w:szCs w:val="28"/>
        </w:rPr>
        <w:t xml:space="preserve"> (ПДК) загрязняющих веществ</w:t>
      </w:r>
      <w:r w:rsidR="00481D82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:rsidR="00A07CD9" w:rsidRPr="00374E97" w:rsidRDefault="00C60792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А) </w:t>
      </w:r>
      <w:r w:rsidR="00AF2B29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обеспечивает</w:t>
      </w:r>
      <w:r w:rsidR="00AF2B29" w:rsidRPr="00374E97">
        <w:rPr>
          <w:rFonts w:ascii="Times New Roman" w:hAnsi="Times New Roman" w:cs="Times New Roman"/>
          <w:color w:val="000000" w:themeColor="text1"/>
          <w:spacing w:val="30"/>
          <w:sz w:val="28"/>
          <w:szCs w:val="28"/>
        </w:rPr>
        <w:t xml:space="preserve"> </w:t>
      </w:r>
      <w:r w:rsidR="00AF2B29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нормальное</w:t>
      </w:r>
      <w:r w:rsidR="00AF2B29" w:rsidRPr="00374E97">
        <w:rPr>
          <w:rFonts w:ascii="Times New Roman" w:hAnsi="Times New Roman" w:cs="Times New Roman"/>
          <w:color w:val="000000" w:themeColor="text1"/>
          <w:spacing w:val="30"/>
          <w:sz w:val="28"/>
          <w:szCs w:val="28"/>
        </w:rPr>
        <w:t xml:space="preserve"> </w:t>
      </w:r>
      <w:r w:rsidR="00AF2B29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функционирование</w:t>
      </w:r>
      <w:r w:rsidR="00AF2B29" w:rsidRPr="00374E97">
        <w:rPr>
          <w:rFonts w:ascii="Times New Roman" w:hAnsi="Times New Roman" w:cs="Times New Roman"/>
          <w:color w:val="000000" w:themeColor="text1"/>
          <w:spacing w:val="27"/>
          <w:sz w:val="28"/>
          <w:szCs w:val="28"/>
        </w:rPr>
        <w:t xml:space="preserve"> </w:t>
      </w:r>
      <w:r w:rsidR="00AF2B29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человеческого</w:t>
      </w:r>
      <w:r w:rsidR="00AF2B29" w:rsidRPr="00374E97">
        <w:rPr>
          <w:rFonts w:ascii="Times New Roman" w:hAnsi="Times New Roman" w:cs="Times New Roman"/>
          <w:color w:val="000000" w:themeColor="text1"/>
          <w:spacing w:val="27"/>
          <w:sz w:val="28"/>
          <w:szCs w:val="28"/>
        </w:rPr>
        <w:t xml:space="preserve"> </w:t>
      </w:r>
      <w:r w:rsidR="00AF2B29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организма</w:t>
      </w:r>
      <w:r w:rsidR="00AF2B29" w:rsidRPr="00374E97">
        <w:rPr>
          <w:rFonts w:ascii="Times New Roman" w:hAnsi="Times New Roman" w:cs="Times New Roman"/>
          <w:color w:val="000000" w:themeColor="text1"/>
          <w:spacing w:val="27"/>
          <w:sz w:val="28"/>
          <w:szCs w:val="28"/>
        </w:rPr>
        <w:t xml:space="preserve"> </w:t>
      </w:r>
      <w:r w:rsidR="00AF2B29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 w:rsidR="00AF2B29" w:rsidRPr="00374E97">
        <w:rPr>
          <w:rFonts w:ascii="Times New Roman" w:hAnsi="Times New Roman" w:cs="Times New Roman"/>
          <w:color w:val="000000" w:themeColor="text1"/>
          <w:spacing w:val="-57"/>
          <w:sz w:val="28"/>
          <w:szCs w:val="28"/>
        </w:rPr>
        <w:t xml:space="preserve"> </w:t>
      </w:r>
      <w:r w:rsidR="00AF2B29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течение</w:t>
      </w:r>
      <w:r w:rsidR="00AF2B29" w:rsidRPr="00374E97"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  <w:t xml:space="preserve"> </w:t>
      </w:r>
      <w:r w:rsidR="00AF2B29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трудового стажа</w:t>
      </w:r>
    </w:p>
    <w:p w:rsidR="00A07CD9" w:rsidRPr="00374E97" w:rsidRDefault="00C60792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Б) </w:t>
      </w:r>
      <w:r w:rsidR="00516876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не</w:t>
      </w:r>
      <w:r w:rsidR="00516876" w:rsidRPr="00374E97"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  <w:t xml:space="preserve"> </w:t>
      </w:r>
      <w:r w:rsidR="00516876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влияет</w:t>
      </w:r>
      <w:r w:rsidR="00516876" w:rsidRPr="00374E97"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  <w:t xml:space="preserve"> </w:t>
      </w:r>
      <w:r w:rsidR="00516876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на</w:t>
      </w:r>
      <w:r w:rsidR="00516876" w:rsidRPr="00374E97"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  <w:t xml:space="preserve"> </w:t>
      </w:r>
      <w:r w:rsidR="00516876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организм</w:t>
      </w:r>
      <w:r w:rsidR="00516876" w:rsidRPr="00374E97">
        <w:rPr>
          <w:rFonts w:ascii="Times New Roman" w:hAnsi="Times New Roman" w:cs="Times New Roman"/>
          <w:color w:val="000000" w:themeColor="text1"/>
          <w:spacing w:val="-3"/>
          <w:sz w:val="28"/>
          <w:szCs w:val="28"/>
        </w:rPr>
        <w:t xml:space="preserve"> </w:t>
      </w:r>
      <w:r w:rsidR="00516876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человека</w:t>
      </w:r>
      <w:r w:rsidR="00516876" w:rsidRPr="00374E97">
        <w:rPr>
          <w:rFonts w:ascii="Times New Roman" w:hAnsi="Times New Roman" w:cs="Times New Roman"/>
          <w:color w:val="000000" w:themeColor="text1"/>
          <w:spacing w:val="-3"/>
          <w:sz w:val="28"/>
          <w:szCs w:val="28"/>
        </w:rPr>
        <w:t xml:space="preserve"> </w:t>
      </w:r>
      <w:r w:rsidR="00516876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 w:rsidR="00516876" w:rsidRPr="00374E97"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  <w:t xml:space="preserve"> </w:t>
      </w:r>
      <w:r w:rsidR="00516876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течение</w:t>
      </w:r>
      <w:r w:rsidR="00516876" w:rsidRPr="00374E97">
        <w:rPr>
          <w:rFonts w:ascii="Times New Roman" w:hAnsi="Times New Roman" w:cs="Times New Roman"/>
          <w:color w:val="000000" w:themeColor="text1"/>
          <w:spacing w:val="-3"/>
          <w:sz w:val="28"/>
          <w:szCs w:val="28"/>
        </w:rPr>
        <w:t xml:space="preserve"> </w:t>
      </w:r>
      <w:r w:rsidR="00516876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трудового</w:t>
      </w:r>
      <w:r w:rsidR="00516876" w:rsidRPr="00374E97">
        <w:rPr>
          <w:rFonts w:ascii="Times New Roman" w:hAnsi="Times New Roman" w:cs="Times New Roman"/>
          <w:color w:val="000000" w:themeColor="text1"/>
          <w:spacing w:val="1"/>
          <w:sz w:val="28"/>
          <w:szCs w:val="28"/>
        </w:rPr>
        <w:t xml:space="preserve"> </w:t>
      </w:r>
      <w:r w:rsidR="00374E97">
        <w:rPr>
          <w:rFonts w:ascii="Times New Roman" w:hAnsi="Times New Roman" w:cs="Times New Roman"/>
          <w:color w:val="000000" w:themeColor="text1"/>
          <w:sz w:val="28"/>
          <w:szCs w:val="28"/>
        </w:rPr>
        <w:t>стажа</w:t>
      </w:r>
    </w:p>
    <w:p w:rsidR="00665D89" w:rsidRPr="00374E97" w:rsidRDefault="00C60792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В) </w:t>
      </w:r>
      <w:r w:rsidR="007D50AA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оказывает</w:t>
      </w:r>
      <w:r w:rsidR="007D50AA" w:rsidRPr="00374E97">
        <w:rPr>
          <w:rFonts w:ascii="Times New Roman" w:hAnsi="Times New Roman" w:cs="Times New Roman"/>
          <w:color w:val="000000" w:themeColor="text1"/>
          <w:spacing w:val="27"/>
          <w:sz w:val="28"/>
          <w:szCs w:val="28"/>
        </w:rPr>
        <w:t xml:space="preserve"> </w:t>
      </w:r>
      <w:r w:rsidR="007D50AA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незначительные</w:t>
      </w:r>
      <w:r w:rsidR="007D50AA" w:rsidRPr="00374E97">
        <w:rPr>
          <w:rFonts w:ascii="Times New Roman" w:hAnsi="Times New Roman" w:cs="Times New Roman"/>
          <w:color w:val="000000" w:themeColor="text1"/>
          <w:spacing w:val="25"/>
          <w:sz w:val="28"/>
          <w:szCs w:val="28"/>
        </w:rPr>
        <w:t xml:space="preserve"> </w:t>
      </w:r>
      <w:r w:rsidR="007D50AA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воздействия</w:t>
      </w:r>
      <w:r w:rsidR="007D50AA" w:rsidRPr="00374E97">
        <w:rPr>
          <w:rFonts w:ascii="Times New Roman" w:hAnsi="Times New Roman" w:cs="Times New Roman"/>
          <w:color w:val="000000" w:themeColor="text1"/>
          <w:spacing w:val="26"/>
          <w:sz w:val="28"/>
          <w:szCs w:val="28"/>
        </w:rPr>
        <w:t xml:space="preserve"> </w:t>
      </w:r>
      <w:r w:rsidR="007D50AA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на</w:t>
      </w:r>
      <w:r w:rsidR="007D50AA" w:rsidRPr="00374E97">
        <w:rPr>
          <w:rFonts w:ascii="Times New Roman" w:hAnsi="Times New Roman" w:cs="Times New Roman"/>
          <w:color w:val="000000" w:themeColor="text1"/>
          <w:spacing w:val="25"/>
          <w:sz w:val="28"/>
          <w:szCs w:val="28"/>
        </w:rPr>
        <w:t xml:space="preserve"> </w:t>
      </w:r>
      <w:r w:rsidR="007D50AA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организм</w:t>
      </w:r>
      <w:r w:rsidR="007D50AA" w:rsidRPr="00374E97">
        <w:rPr>
          <w:rFonts w:ascii="Times New Roman" w:hAnsi="Times New Roman" w:cs="Times New Roman"/>
          <w:color w:val="000000" w:themeColor="text1"/>
          <w:spacing w:val="25"/>
          <w:sz w:val="28"/>
          <w:szCs w:val="28"/>
        </w:rPr>
        <w:t xml:space="preserve"> </w:t>
      </w:r>
      <w:r w:rsidR="007D50AA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человека</w:t>
      </w:r>
      <w:r w:rsidR="007D50AA" w:rsidRPr="00374E97">
        <w:rPr>
          <w:rFonts w:ascii="Times New Roman" w:hAnsi="Times New Roman" w:cs="Times New Roman"/>
          <w:color w:val="000000" w:themeColor="text1"/>
          <w:spacing w:val="25"/>
          <w:sz w:val="28"/>
          <w:szCs w:val="28"/>
        </w:rPr>
        <w:t xml:space="preserve"> </w:t>
      </w:r>
      <w:r w:rsidR="007D50AA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 w:rsidR="007D50AA" w:rsidRPr="00374E97">
        <w:rPr>
          <w:rFonts w:ascii="Times New Roman" w:hAnsi="Times New Roman" w:cs="Times New Roman"/>
          <w:color w:val="000000" w:themeColor="text1"/>
          <w:spacing w:val="26"/>
          <w:sz w:val="28"/>
          <w:szCs w:val="28"/>
        </w:rPr>
        <w:t xml:space="preserve"> </w:t>
      </w:r>
      <w:r w:rsidR="007D50AA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течение</w:t>
      </w:r>
      <w:r w:rsidR="009A2285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7D50AA" w:rsidRPr="00374E97">
        <w:rPr>
          <w:rFonts w:ascii="Times New Roman" w:hAnsi="Times New Roman" w:cs="Times New Roman"/>
          <w:color w:val="000000" w:themeColor="text1"/>
          <w:spacing w:val="-57"/>
          <w:sz w:val="28"/>
          <w:szCs w:val="28"/>
        </w:rPr>
        <w:t xml:space="preserve"> </w:t>
      </w:r>
      <w:r w:rsidR="007D50AA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трудового</w:t>
      </w:r>
      <w:r w:rsidR="00BD365C" w:rsidRPr="00374E97">
        <w:rPr>
          <w:rFonts w:ascii="Times New Roman" w:hAnsi="Times New Roman" w:cs="Times New Roman"/>
          <w:color w:val="000000" w:themeColor="text1"/>
          <w:spacing w:val="-1"/>
          <w:sz w:val="28"/>
          <w:szCs w:val="28"/>
        </w:rPr>
        <w:t xml:space="preserve"> стажа</w:t>
      </w:r>
    </w:p>
    <w:p w:rsidR="00852198" w:rsidRPr="00374E97" w:rsidRDefault="00665D89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Г</w:t>
      </w:r>
      <w:r w:rsidR="00852198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 w:rsidR="00494277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не</w:t>
      </w:r>
      <w:r w:rsidR="00494277" w:rsidRPr="00374E97"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  <w:t xml:space="preserve"> </w:t>
      </w:r>
      <w:r w:rsidR="00494277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вызывает</w:t>
      </w:r>
      <w:r w:rsidR="00494277" w:rsidRPr="00374E97"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  <w:t xml:space="preserve"> </w:t>
      </w:r>
      <w:r w:rsidR="00494277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профессиональных</w:t>
      </w:r>
      <w:r w:rsidR="00494277" w:rsidRPr="00374E97">
        <w:rPr>
          <w:rFonts w:ascii="Times New Roman" w:hAnsi="Times New Roman" w:cs="Times New Roman"/>
          <w:color w:val="000000" w:themeColor="text1"/>
          <w:spacing w:val="-3"/>
          <w:sz w:val="28"/>
          <w:szCs w:val="28"/>
        </w:rPr>
        <w:t xml:space="preserve"> </w:t>
      </w:r>
      <w:r w:rsidR="00494277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заболеваний</w:t>
      </w:r>
      <w:r w:rsidR="00494277" w:rsidRPr="00374E97">
        <w:rPr>
          <w:rFonts w:ascii="Times New Roman" w:hAnsi="Times New Roman" w:cs="Times New Roman"/>
          <w:color w:val="000000" w:themeColor="text1"/>
          <w:spacing w:val="-1"/>
          <w:sz w:val="28"/>
          <w:szCs w:val="28"/>
        </w:rPr>
        <w:t xml:space="preserve"> </w:t>
      </w:r>
      <w:r w:rsidR="00494277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 w:rsidR="00494277" w:rsidRPr="00374E97">
        <w:rPr>
          <w:rFonts w:ascii="Times New Roman" w:hAnsi="Times New Roman" w:cs="Times New Roman"/>
          <w:color w:val="000000" w:themeColor="text1"/>
          <w:spacing w:val="-3"/>
          <w:sz w:val="28"/>
          <w:szCs w:val="28"/>
        </w:rPr>
        <w:t xml:space="preserve"> </w:t>
      </w:r>
      <w:r w:rsidR="00494277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течение</w:t>
      </w:r>
      <w:r w:rsidR="00494277" w:rsidRPr="00374E97">
        <w:rPr>
          <w:rFonts w:ascii="Times New Roman" w:hAnsi="Times New Roman" w:cs="Times New Roman"/>
          <w:color w:val="000000" w:themeColor="text1"/>
          <w:spacing w:val="-3"/>
          <w:sz w:val="28"/>
          <w:szCs w:val="28"/>
        </w:rPr>
        <w:t xml:space="preserve"> </w:t>
      </w:r>
      <w:r w:rsidR="00494277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трудового</w:t>
      </w:r>
      <w:r w:rsidR="00494277" w:rsidRPr="00374E97">
        <w:rPr>
          <w:rFonts w:ascii="Times New Roman" w:hAnsi="Times New Roman" w:cs="Times New Roman"/>
          <w:color w:val="000000" w:themeColor="text1"/>
          <w:spacing w:val="-1"/>
          <w:sz w:val="28"/>
          <w:szCs w:val="28"/>
        </w:rPr>
        <w:t xml:space="preserve"> </w:t>
      </w:r>
      <w:r w:rsidR="00374E97">
        <w:rPr>
          <w:rFonts w:ascii="Times New Roman" w:hAnsi="Times New Roman" w:cs="Times New Roman"/>
          <w:color w:val="000000" w:themeColor="text1"/>
          <w:sz w:val="28"/>
          <w:szCs w:val="28"/>
        </w:rPr>
        <w:t>стажа</w:t>
      </w:r>
    </w:p>
    <w:p w:rsidR="00B61593" w:rsidRPr="00374E97" w:rsidRDefault="00852198" w:rsidP="00374E97">
      <w:pPr>
        <w:pStyle w:val="a8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Д)</w:t>
      </w:r>
      <w:r w:rsidR="00B61593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ДК</w:t>
      </w:r>
      <w:r w:rsidR="00B61593" w:rsidRPr="00374E97">
        <w:rPr>
          <w:rFonts w:ascii="Times New Roman" w:hAnsi="Times New Roman" w:cs="Times New Roman"/>
          <w:color w:val="000000" w:themeColor="text1"/>
          <w:spacing w:val="46"/>
          <w:sz w:val="28"/>
          <w:szCs w:val="28"/>
        </w:rPr>
        <w:t xml:space="preserve"> </w:t>
      </w:r>
      <w:r w:rsidR="00B61593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вызывает</w:t>
      </w:r>
      <w:r w:rsidR="00B61593" w:rsidRPr="00374E97">
        <w:rPr>
          <w:rFonts w:ascii="Times New Roman" w:hAnsi="Times New Roman" w:cs="Times New Roman"/>
          <w:color w:val="000000" w:themeColor="text1"/>
          <w:spacing w:val="47"/>
          <w:sz w:val="28"/>
          <w:szCs w:val="28"/>
        </w:rPr>
        <w:t xml:space="preserve"> </w:t>
      </w:r>
      <w:r w:rsidR="00B61593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кратковременную</w:t>
      </w:r>
      <w:r w:rsidR="00B61593" w:rsidRPr="00374E97">
        <w:rPr>
          <w:rFonts w:ascii="Times New Roman" w:hAnsi="Times New Roman" w:cs="Times New Roman"/>
          <w:color w:val="000000" w:themeColor="text1"/>
          <w:spacing w:val="46"/>
          <w:sz w:val="28"/>
          <w:szCs w:val="28"/>
        </w:rPr>
        <w:t xml:space="preserve"> </w:t>
      </w:r>
      <w:r w:rsidR="00B61593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потерю</w:t>
      </w:r>
      <w:r w:rsidR="00B61593" w:rsidRPr="00374E97">
        <w:rPr>
          <w:rFonts w:ascii="Times New Roman" w:hAnsi="Times New Roman" w:cs="Times New Roman"/>
          <w:color w:val="000000" w:themeColor="text1"/>
          <w:spacing w:val="47"/>
          <w:sz w:val="28"/>
          <w:szCs w:val="28"/>
        </w:rPr>
        <w:t xml:space="preserve"> </w:t>
      </w:r>
      <w:r w:rsidR="00B61593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трудоспособности</w:t>
      </w:r>
      <w:r w:rsidR="00B61593" w:rsidRPr="00374E97">
        <w:rPr>
          <w:rFonts w:ascii="Times New Roman" w:hAnsi="Times New Roman" w:cs="Times New Roman"/>
          <w:color w:val="000000" w:themeColor="text1"/>
          <w:spacing w:val="54"/>
          <w:sz w:val="28"/>
          <w:szCs w:val="28"/>
        </w:rPr>
        <w:t xml:space="preserve"> </w:t>
      </w:r>
      <w:r w:rsidR="00B61593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 w:rsidR="00B61593" w:rsidRPr="00374E97">
        <w:rPr>
          <w:rFonts w:ascii="Times New Roman" w:hAnsi="Times New Roman" w:cs="Times New Roman"/>
          <w:color w:val="000000" w:themeColor="text1"/>
          <w:spacing w:val="46"/>
          <w:sz w:val="28"/>
          <w:szCs w:val="28"/>
        </w:rPr>
        <w:t xml:space="preserve"> </w:t>
      </w:r>
      <w:r w:rsidR="00B61593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течение</w:t>
      </w:r>
      <w:r w:rsidR="00B61593" w:rsidRPr="00374E97">
        <w:rPr>
          <w:rFonts w:ascii="Times New Roman" w:hAnsi="Times New Roman" w:cs="Times New Roman"/>
          <w:color w:val="000000" w:themeColor="text1"/>
          <w:spacing w:val="45"/>
          <w:sz w:val="28"/>
          <w:szCs w:val="28"/>
        </w:rPr>
        <w:t xml:space="preserve"> </w:t>
      </w:r>
      <w:r w:rsidR="00B61593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трудового</w:t>
      </w:r>
      <w:r w:rsid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B61593" w:rsidRPr="00374E97">
        <w:rPr>
          <w:rFonts w:ascii="Times New Roman" w:hAnsi="Times New Roman" w:cs="Times New Roman"/>
          <w:color w:val="000000" w:themeColor="text1"/>
          <w:spacing w:val="-1"/>
          <w:sz w:val="28"/>
          <w:szCs w:val="28"/>
        </w:rPr>
        <w:t>стажа.</w:t>
      </w:r>
    </w:p>
    <w:p w:rsidR="00A07CD9" w:rsidRPr="00374E97" w:rsidRDefault="0004054B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Правильный ответ: </w:t>
      </w:r>
      <w:r w:rsidR="00852198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Б</w:t>
      </w:r>
    </w:p>
    <w:p w:rsidR="00A26A22" w:rsidRPr="00374E97" w:rsidRDefault="00A26A22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омпетенции (индикаторы): </w:t>
      </w:r>
      <w:r w:rsidR="00F46AD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К-1, ПК-2</w:t>
      </w:r>
    </w:p>
    <w:p w:rsidR="00C01374" w:rsidRPr="00374E97" w:rsidRDefault="00C01374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A07CD9" w:rsidRPr="00374E97" w:rsidRDefault="003E1C77" w:rsidP="00374E9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2</w:t>
      </w:r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</w:t>
      </w:r>
      <w:r w:rsidR="00737C71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Функциональное назначение вентиляции</w:t>
      </w:r>
      <w:r w:rsidR="00443EB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:</w:t>
      </w:r>
    </w:p>
    <w:p w:rsidR="00A07CD9" w:rsidRPr="00374E97" w:rsidRDefault="00C60792" w:rsidP="00374E97">
      <w:pPr>
        <w:pStyle w:val="a8"/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А) </w:t>
      </w:r>
      <w:r w:rsidR="009D1366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создавать</w:t>
      </w:r>
      <w:r w:rsidR="009D1366" w:rsidRPr="00374E97">
        <w:rPr>
          <w:rFonts w:ascii="Times New Roman" w:hAnsi="Times New Roman" w:cs="Times New Roman"/>
          <w:color w:val="000000" w:themeColor="text1"/>
          <w:spacing w:val="-1"/>
          <w:sz w:val="28"/>
          <w:szCs w:val="28"/>
        </w:rPr>
        <w:t xml:space="preserve"> нормируемые параметры </w:t>
      </w:r>
      <w:r w:rsidR="009D1366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микроклимата</w:t>
      </w:r>
      <w:r w:rsidR="009D1366" w:rsidRPr="00374E97">
        <w:rPr>
          <w:rFonts w:ascii="Times New Roman" w:hAnsi="Times New Roman" w:cs="Times New Roman"/>
          <w:color w:val="000000" w:themeColor="text1"/>
          <w:spacing w:val="-3"/>
          <w:sz w:val="28"/>
          <w:szCs w:val="28"/>
        </w:rPr>
        <w:t xml:space="preserve"> </w:t>
      </w:r>
      <w:r w:rsidR="009D1366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 w:rsidR="009D1366" w:rsidRPr="00374E97"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  <w:t xml:space="preserve"> п</w:t>
      </w:r>
      <w:r w:rsidR="00374E97">
        <w:rPr>
          <w:rFonts w:ascii="Times New Roman" w:hAnsi="Times New Roman" w:cs="Times New Roman"/>
          <w:color w:val="000000" w:themeColor="text1"/>
          <w:sz w:val="28"/>
          <w:szCs w:val="28"/>
        </w:rPr>
        <w:t>омещении</w:t>
      </w:r>
    </w:p>
    <w:p w:rsidR="00B50F9C" w:rsidRPr="00374E97" w:rsidRDefault="00C60792" w:rsidP="00374E97">
      <w:pPr>
        <w:pStyle w:val="a8"/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Б) </w:t>
      </w:r>
      <w:r w:rsidR="00B50F9C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создавать</w:t>
      </w:r>
      <w:r w:rsidR="00B50F9C" w:rsidRPr="00374E97">
        <w:rPr>
          <w:rFonts w:ascii="Times New Roman" w:hAnsi="Times New Roman" w:cs="Times New Roman"/>
          <w:color w:val="000000" w:themeColor="text1"/>
          <w:spacing w:val="-1"/>
          <w:sz w:val="28"/>
          <w:szCs w:val="28"/>
        </w:rPr>
        <w:t xml:space="preserve"> хорошие условия </w:t>
      </w:r>
      <w:r w:rsidR="00B50F9C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микроклимата</w:t>
      </w:r>
      <w:r w:rsidR="00B50F9C" w:rsidRPr="00374E97">
        <w:rPr>
          <w:rFonts w:ascii="Times New Roman" w:hAnsi="Times New Roman" w:cs="Times New Roman"/>
          <w:color w:val="000000" w:themeColor="text1"/>
          <w:spacing w:val="-3"/>
          <w:sz w:val="28"/>
          <w:szCs w:val="28"/>
        </w:rPr>
        <w:t xml:space="preserve"> </w:t>
      </w:r>
      <w:r w:rsidR="00B50F9C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 w:rsidR="00B50F9C" w:rsidRPr="00374E97"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  <w:t xml:space="preserve"> п</w:t>
      </w:r>
      <w:r w:rsidR="00374E97">
        <w:rPr>
          <w:rFonts w:ascii="Times New Roman" w:hAnsi="Times New Roman" w:cs="Times New Roman"/>
          <w:color w:val="000000" w:themeColor="text1"/>
          <w:sz w:val="28"/>
          <w:szCs w:val="28"/>
        </w:rPr>
        <w:t>омещении</w:t>
      </w:r>
    </w:p>
    <w:p w:rsidR="00A07CD9" w:rsidRPr="00374E97" w:rsidRDefault="00E55897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В</w:t>
      </w:r>
      <w:r w:rsidR="00B50F9C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) </w:t>
      </w: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удалять пыль из помещения</w:t>
      </w:r>
    </w:p>
    <w:p w:rsidR="00A07CD9" w:rsidRPr="00374E97" w:rsidRDefault="00C60792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Г) </w:t>
      </w:r>
      <w:r w:rsidR="007A4AB9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снижать температуру воздуха </w:t>
      </w:r>
      <w:r w:rsidR="00835F4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в </w:t>
      </w:r>
      <w:r w:rsidR="007A4AB9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омещении</w:t>
      </w:r>
    </w:p>
    <w:p w:rsidR="00A07CD9" w:rsidRPr="00374E97" w:rsidRDefault="0004054B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равильный ответ:</w:t>
      </w:r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443EB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А</w:t>
      </w:r>
    </w:p>
    <w:p w:rsidR="00A26A22" w:rsidRPr="00374E97" w:rsidRDefault="00A26A22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омпетенции (индикаторы): </w:t>
      </w:r>
      <w:r w:rsidR="00F46AD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К-1, ПК-2</w:t>
      </w:r>
    </w:p>
    <w:p w:rsidR="00A26A22" w:rsidRPr="00374E97" w:rsidRDefault="00A26A22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BD6F65" w:rsidRPr="00374E97" w:rsidRDefault="003E1C77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3</w:t>
      </w:r>
      <w:r w:rsidR="00BD6F65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826A19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Химический состав сухого воздуха по объему </w:t>
      </w:r>
      <w:proofErr w:type="gramStart"/>
      <w:r w:rsidR="00826A19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в</w:t>
      </w:r>
      <w:proofErr w:type="gramEnd"/>
      <w:r w:rsidR="00826A19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%:</w:t>
      </w:r>
    </w:p>
    <w:p w:rsidR="000D003B" w:rsidRPr="00374E97" w:rsidRDefault="00C60792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А) </w:t>
      </w:r>
      <w:r w:rsidR="000D003B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азот</w:t>
      </w:r>
      <w:r w:rsidR="000D003B" w:rsidRPr="00374E97"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  <w:t xml:space="preserve"> </w:t>
      </w:r>
      <w:r w:rsidR="000D003B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80,5%, кислород</w:t>
      </w:r>
      <w:r w:rsidR="000D003B" w:rsidRPr="00374E97">
        <w:rPr>
          <w:rFonts w:ascii="Times New Roman" w:hAnsi="Times New Roman" w:cs="Times New Roman"/>
          <w:color w:val="000000" w:themeColor="text1"/>
          <w:spacing w:val="-1"/>
          <w:sz w:val="28"/>
          <w:szCs w:val="28"/>
        </w:rPr>
        <w:t xml:space="preserve"> </w:t>
      </w:r>
      <w:r w:rsidR="000D003B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10,5%, углекислый</w:t>
      </w:r>
      <w:r w:rsidR="000D003B" w:rsidRPr="00374E97">
        <w:rPr>
          <w:rFonts w:ascii="Times New Roman" w:hAnsi="Times New Roman" w:cs="Times New Roman"/>
          <w:color w:val="000000" w:themeColor="text1"/>
          <w:spacing w:val="-1"/>
          <w:sz w:val="28"/>
          <w:szCs w:val="28"/>
        </w:rPr>
        <w:t xml:space="preserve"> </w:t>
      </w:r>
      <w:r w:rsidR="000D003B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газ</w:t>
      </w:r>
      <w:r w:rsidR="000D003B" w:rsidRPr="00374E97"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  <w:t xml:space="preserve"> </w:t>
      </w:r>
      <w:r w:rsidR="000D003B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6,8%,</w:t>
      </w:r>
      <w:r w:rsidR="000D003B" w:rsidRPr="00374E97">
        <w:rPr>
          <w:rFonts w:ascii="Times New Roman" w:hAnsi="Times New Roman" w:cs="Times New Roman"/>
          <w:color w:val="000000" w:themeColor="text1"/>
          <w:spacing w:val="1"/>
          <w:sz w:val="28"/>
          <w:szCs w:val="28"/>
        </w:rPr>
        <w:t xml:space="preserve"> </w:t>
      </w:r>
      <w:r w:rsidR="000D003B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инертные</w:t>
      </w:r>
      <w:r w:rsidR="000D003B" w:rsidRPr="00374E97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 xml:space="preserve"> </w:t>
      </w:r>
      <w:r w:rsidR="000D003B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газы</w:t>
      </w:r>
      <w:r w:rsidR="000D003B" w:rsidRPr="00374E97"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  <w:t xml:space="preserve"> </w:t>
      </w:r>
      <w:r w:rsidR="00374E97">
        <w:rPr>
          <w:rFonts w:ascii="Times New Roman" w:hAnsi="Times New Roman" w:cs="Times New Roman"/>
          <w:color w:val="000000" w:themeColor="text1"/>
          <w:sz w:val="28"/>
          <w:szCs w:val="28"/>
        </w:rPr>
        <w:t>2,2%</w:t>
      </w:r>
    </w:p>
    <w:p w:rsidR="000B4054" w:rsidRPr="00374E97" w:rsidRDefault="00C60792" w:rsidP="00374E97">
      <w:pPr>
        <w:pStyle w:val="a8"/>
        <w:spacing w:after="0" w:line="240" w:lineRule="auto"/>
        <w:ind w:right="1324"/>
        <w:jc w:val="both"/>
        <w:rPr>
          <w:rFonts w:ascii="Times New Roman" w:hAnsi="Times New Roman" w:cs="Times New Roman"/>
          <w:color w:val="000000" w:themeColor="text1"/>
          <w:spacing w:val="-57"/>
          <w:sz w:val="28"/>
          <w:szCs w:val="28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Б) </w:t>
      </w:r>
      <w:r w:rsidR="000B4054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азот 50,1%, кислород 30,</w:t>
      </w:r>
      <w:r w:rsidR="008672C2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1</w:t>
      </w:r>
      <w:r w:rsidR="000B4054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%, углекислый газ 2,</w:t>
      </w:r>
      <w:r w:rsidR="00D23FE7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1</w:t>
      </w:r>
      <w:r w:rsidR="000B4054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%, </w:t>
      </w:r>
      <w:proofErr w:type="gramStart"/>
      <w:r w:rsidR="000B4054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инертные</w:t>
      </w:r>
      <w:proofErr w:type="gramEnd"/>
      <w:r w:rsidR="000B4054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газы17,</w:t>
      </w:r>
      <w:r w:rsidR="00D23FE7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7</w:t>
      </w:r>
      <w:r w:rsidR="000B4054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%</w:t>
      </w:r>
      <w:r w:rsidR="000B4054" w:rsidRPr="00374E97">
        <w:rPr>
          <w:rFonts w:ascii="Times New Roman" w:hAnsi="Times New Roman" w:cs="Times New Roman"/>
          <w:color w:val="000000" w:themeColor="text1"/>
          <w:spacing w:val="-57"/>
          <w:sz w:val="28"/>
          <w:szCs w:val="28"/>
        </w:rPr>
        <w:t xml:space="preserve"> </w:t>
      </w:r>
    </w:p>
    <w:p w:rsidR="000D003B" w:rsidRPr="00374E97" w:rsidRDefault="00C60792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В) </w:t>
      </w:r>
      <w:r w:rsidR="000D003B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азот 78,1%, кислород 20,9%, углекислый газ 0,03%, инертные газы 0,94%;</w:t>
      </w:r>
    </w:p>
    <w:p w:rsidR="00084CC2" w:rsidRPr="00374E97" w:rsidRDefault="00C60792" w:rsidP="00374E97">
      <w:pPr>
        <w:pStyle w:val="a8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Г) </w:t>
      </w:r>
      <w:r w:rsidR="00084CC2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азот</w:t>
      </w:r>
      <w:r w:rsidR="00084CC2" w:rsidRPr="00374E97">
        <w:rPr>
          <w:rFonts w:ascii="Times New Roman" w:hAnsi="Times New Roman" w:cs="Times New Roman"/>
          <w:color w:val="000000" w:themeColor="text1"/>
          <w:spacing w:val="-1"/>
          <w:sz w:val="28"/>
          <w:szCs w:val="28"/>
        </w:rPr>
        <w:t xml:space="preserve"> </w:t>
      </w:r>
      <w:r w:rsidR="00084CC2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60,1%,</w:t>
      </w:r>
      <w:r w:rsidR="00084CC2" w:rsidRPr="00374E97"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  <w:t xml:space="preserve"> </w:t>
      </w:r>
      <w:r w:rsidR="00084CC2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кислород</w:t>
      </w:r>
      <w:r w:rsidR="00084CC2" w:rsidRPr="00374E97"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  <w:t xml:space="preserve"> </w:t>
      </w:r>
      <w:r w:rsidR="00084CC2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30,</w:t>
      </w:r>
      <w:r w:rsidR="00705697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9</w:t>
      </w:r>
      <w:r w:rsidR="00084CC2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%, углекислый</w:t>
      </w:r>
      <w:r w:rsidR="00084CC2" w:rsidRPr="00374E97"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  <w:t xml:space="preserve"> </w:t>
      </w:r>
      <w:r w:rsidR="00084CC2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газ 4,6%,</w:t>
      </w:r>
      <w:r w:rsidR="00084CC2" w:rsidRPr="00374E97"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  <w:t xml:space="preserve"> </w:t>
      </w:r>
      <w:r w:rsidR="00084CC2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инертные</w:t>
      </w:r>
      <w:r w:rsidR="00084CC2" w:rsidRPr="00374E97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 xml:space="preserve"> </w:t>
      </w:r>
      <w:r w:rsidR="00084CC2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газы</w:t>
      </w:r>
      <w:r w:rsidR="00084CC2" w:rsidRPr="00374E97"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  <w:t xml:space="preserve"> </w:t>
      </w:r>
      <w:r w:rsidR="00C55DDA" w:rsidRPr="00374E97"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  <w:t>4</w:t>
      </w:r>
      <w:r w:rsidR="00084CC2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="00C55DDA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4</w:t>
      </w:r>
      <w:r w:rsidR="00374E97">
        <w:rPr>
          <w:rFonts w:ascii="Times New Roman" w:hAnsi="Times New Roman" w:cs="Times New Roman"/>
          <w:color w:val="000000" w:themeColor="text1"/>
          <w:sz w:val="28"/>
          <w:szCs w:val="28"/>
        </w:rPr>
        <w:t>%</w:t>
      </w:r>
    </w:p>
    <w:p w:rsidR="00084CC2" w:rsidRPr="00374E97" w:rsidRDefault="00084CC2" w:rsidP="00374E97">
      <w:pPr>
        <w:pStyle w:val="a8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Д)</w:t>
      </w:r>
      <w:r w:rsidRPr="00374E97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 xml:space="preserve"> </w:t>
      </w:r>
      <w:r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азот</w:t>
      </w:r>
      <w:r w:rsidRPr="00374E97"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  <w:t xml:space="preserve"> </w:t>
      </w:r>
      <w:r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79%,</w:t>
      </w:r>
      <w:r w:rsidRPr="00374E97">
        <w:rPr>
          <w:rFonts w:ascii="Times New Roman" w:hAnsi="Times New Roman" w:cs="Times New Roman"/>
          <w:color w:val="000000" w:themeColor="text1"/>
          <w:spacing w:val="-1"/>
          <w:sz w:val="28"/>
          <w:szCs w:val="28"/>
        </w:rPr>
        <w:t xml:space="preserve"> </w:t>
      </w:r>
      <w:r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кислород</w:t>
      </w:r>
      <w:r w:rsidRPr="00374E97">
        <w:rPr>
          <w:rFonts w:ascii="Times New Roman" w:hAnsi="Times New Roman" w:cs="Times New Roman"/>
          <w:color w:val="000000" w:themeColor="text1"/>
          <w:spacing w:val="-3"/>
          <w:sz w:val="28"/>
          <w:szCs w:val="28"/>
        </w:rPr>
        <w:t xml:space="preserve"> </w:t>
      </w:r>
      <w:r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15,08%,</w:t>
      </w:r>
      <w:r w:rsidRPr="00374E97">
        <w:rPr>
          <w:rFonts w:ascii="Times New Roman" w:hAnsi="Times New Roman" w:cs="Times New Roman"/>
          <w:color w:val="000000" w:themeColor="text1"/>
          <w:spacing w:val="1"/>
          <w:sz w:val="28"/>
          <w:szCs w:val="28"/>
        </w:rPr>
        <w:t xml:space="preserve"> </w:t>
      </w:r>
      <w:r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углекислый</w:t>
      </w:r>
      <w:r w:rsidRPr="00374E97"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  <w:t xml:space="preserve"> </w:t>
      </w:r>
      <w:r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газ 0,45%,</w:t>
      </w:r>
      <w:r w:rsidRPr="00374E97">
        <w:rPr>
          <w:rFonts w:ascii="Times New Roman" w:hAnsi="Times New Roman" w:cs="Times New Roman"/>
          <w:color w:val="000000" w:themeColor="text1"/>
          <w:spacing w:val="-1"/>
          <w:sz w:val="28"/>
          <w:szCs w:val="28"/>
        </w:rPr>
        <w:t xml:space="preserve"> </w:t>
      </w:r>
      <w:r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инертные</w:t>
      </w:r>
      <w:r w:rsidRPr="00374E97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 xml:space="preserve"> </w:t>
      </w:r>
      <w:r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газы</w:t>
      </w:r>
      <w:r w:rsidRPr="00374E97">
        <w:rPr>
          <w:rFonts w:ascii="Times New Roman" w:hAnsi="Times New Roman" w:cs="Times New Roman"/>
          <w:color w:val="000000" w:themeColor="text1"/>
          <w:spacing w:val="-1"/>
          <w:sz w:val="28"/>
          <w:szCs w:val="28"/>
        </w:rPr>
        <w:t xml:space="preserve"> </w:t>
      </w:r>
      <w:r w:rsidR="00374E97">
        <w:rPr>
          <w:rFonts w:ascii="Times New Roman" w:hAnsi="Times New Roman" w:cs="Times New Roman"/>
          <w:color w:val="000000" w:themeColor="text1"/>
          <w:sz w:val="28"/>
          <w:szCs w:val="28"/>
        </w:rPr>
        <w:t>5,47%</w:t>
      </w:r>
    </w:p>
    <w:p w:rsidR="00A07CD9" w:rsidRPr="00374E97" w:rsidRDefault="0004054B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374E9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Правильный ответ: </w:t>
      </w:r>
      <w:r w:rsidR="009A7E9D" w:rsidRPr="00374E9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>В</w:t>
      </w:r>
    </w:p>
    <w:p w:rsidR="00A26A22" w:rsidRPr="00374E97" w:rsidRDefault="00A26A22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374E9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Компетенции (индикаторы): </w:t>
      </w:r>
      <w:r w:rsidR="00F46AD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ПК-1, ПК-2</w:t>
      </w:r>
    </w:p>
    <w:p w:rsidR="00BF02FB" w:rsidRPr="00374E97" w:rsidRDefault="00BF02FB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A07CD9" w:rsidRPr="00374E97" w:rsidRDefault="003E1C77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4</w:t>
      </w:r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</w:t>
      </w:r>
      <w:r w:rsidR="00AB4B61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Вид системы вентиляции, при которой загрязненный воздух удаляется прямо из мест его загрязнения:</w:t>
      </w:r>
    </w:p>
    <w:p w:rsidR="00C5319E" w:rsidRPr="00374E97" w:rsidRDefault="00374E97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А) местная приточная вентиляция</w:t>
      </w:r>
    </w:p>
    <w:p w:rsidR="00C5319E" w:rsidRPr="00374E97" w:rsidRDefault="00374E97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Б) местная вытяжная вентиляция</w:t>
      </w:r>
    </w:p>
    <w:p w:rsidR="00A07CD9" w:rsidRPr="00374E97" w:rsidRDefault="00374E97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lastRenderedPageBreak/>
        <w:t xml:space="preserve">В)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общеобменная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вентиляция</w:t>
      </w:r>
      <w:r w:rsidR="00C5319E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</w:p>
    <w:p w:rsidR="00A07CD9" w:rsidRPr="00374E97" w:rsidRDefault="0004054B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Правильный ответ: </w:t>
      </w:r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Б</w:t>
      </w:r>
    </w:p>
    <w:p w:rsidR="00A26A22" w:rsidRPr="00374E97" w:rsidRDefault="00A26A22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омпетенции (индикаторы): </w:t>
      </w:r>
      <w:r w:rsidR="00F46AD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К-1, ПК-2</w:t>
      </w:r>
    </w:p>
    <w:p w:rsidR="00BF02FB" w:rsidRPr="00374E97" w:rsidRDefault="00BF02FB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A07CD9" w:rsidRPr="00374E97" w:rsidRDefault="003E1C77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5</w:t>
      </w:r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</w:t>
      </w:r>
      <w:r w:rsidR="00955C9C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Аэро</w:t>
      </w:r>
      <w:r w:rsidR="00A50DD9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динамическое сопротивление фильтра </w:t>
      </w:r>
      <w:r w:rsidR="00823781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ри экс</w:t>
      </w:r>
      <w:r w:rsidR="00B125D3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</w:t>
      </w:r>
      <w:r w:rsidR="00823781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луатаци</w:t>
      </w:r>
      <w:r w:rsidR="00B125D3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и</w:t>
      </w:r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:</w:t>
      </w:r>
    </w:p>
    <w:p w:rsidR="00A07CD9" w:rsidRPr="00374E97" w:rsidRDefault="00C60792" w:rsidP="00374E97">
      <w:pPr>
        <w:shd w:val="clear" w:color="auto" w:fill="FFFFFF"/>
        <w:autoSpaceDE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А) </w:t>
      </w:r>
      <w:r w:rsidR="00B125D3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увеличивается</w:t>
      </w:r>
    </w:p>
    <w:p w:rsidR="00A07CD9" w:rsidRPr="00374E97" w:rsidRDefault="00C60792" w:rsidP="00374E97">
      <w:pPr>
        <w:shd w:val="clear" w:color="auto" w:fill="FFFFFF"/>
        <w:autoSpaceDE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Б) </w:t>
      </w:r>
      <w:r w:rsidR="00B125D3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уменьшается</w:t>
      </w:r>
    </w:p>
    <w:p w:rsidR="00A07CD9" w:rsidRPr="00374E97" w:rsidRDefault="00C60792" w:rsidP="00374E97">
      <w:pPr>
        <w:shd w:val="clear" w:color="auto" w:fill="FFFFFF"/>
        <w:autoSpaceDE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В) </w:t>
      </w:r>
      <w:r w:rsidR="006751B8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остается неизменным</w:t>
      </w:r>
    </w:p>
    <w:p w:rsidR="00A07CD9" w:rsidRPr="00374E97" w:rsidRDefault="00C60792" w:rsidP="00374E97">
      <w:pPr>
        <w:shd w:val="clear" w:color="auto" w:fill="FFFFFF"/>
        <w:autoSpaceDE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Г) </w:t>
      </w:r>
      <w:r w:rsidR="006751B8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сначала у</w:t>
      </w:r>
      <w:r w:rsid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величивается, затем уменьшается</w:t>
      </w:r>
    </w:p>
    <w:p w:rsidR="00A07CD9" w:rsidRPr="00374E97" w:rsidRDefault="00C60792" w:rsidP="00374E97">
      <w:pPr>
        <w:shd w:val="clear" w:color="auto" w:fill="FFFFFF"/>
        <w:autoSpaceDE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Д) </w:t>
      </w:r>
      <w:r w:rsidR="006751B8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сначала у</w:t>
      </w:r>
      <w:r w:rsid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меньшается, затем увеличивается</w:t>
      </w:r>
    </w:p>
    <w:p w:rsidR="00A07CD9" w:rsidRPr="00374E97" w:rsidRDefault="0004054B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Правильный ответ: </w:t>
      </w:r>
      <w:r w:rsidR="00C60792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А</w:t>
      </w:r>
      <w:r w:rsidR="007A0F49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A26A22" w:rsidRPr="00374E97" w:rsidRDefault="00A26A22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омпетенции (индикаторы): </w:t>
      </w:r>
      <w:r w:rsidR="00F46AD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К-1, ПК-2</w:t>
      </w:r>
    </w:p>
    <w:p w:rsidR="00BF02FB" w:rsidRPr="00374E97" w:rsidRDefault="00BF02FB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A07CD9" w:rsidRPr="00374E97" w:rsidRDefault="003E1C77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eastAsia="ru-RU"/>
        </w:rPr>
        <w:t xml:space="preserve">6. </w:t>
      </w:r>
      <w:r w:rsidR="00687770" w:rsidRPr="00374E97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eastAsia="ru-RU"/>
        </w:rPr>
        <w:t>Допустим</w:t>
      </w:r>
      <w:r w:rsidR="00065E37" w:rsidRPr="00374E97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eastAsia="ru-RU"/>
        </w:rPr>
        <w:t xml:space="preserve">ая норма относительной влажности </w:t>
      </w:r>
      <w:r w:rsidR="00F71339" w:rsidRPr="00374E97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eastAsia="ru-RU"/>
        </w:rPr>
        <w:t>в обслуживаемой зоне жилых, общественных и административно-бытовых помещений:</w:t>
      </w:r>
    </w:p>
    <w:p w:rsidR="00A07CD9" w:rsidRPr="00374E97" w:rsidRDefault="00C60792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А) </w:t>
      </w:r>
      <w:r w:rsidR="000D3683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50%</w:t>
      </w:r>
    </w:p>
    <w:p w:rsidR="0033066C" w:rsidRPr="00374E97" w:rsidRDefault="00C60792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Б) </w:t>
      </w:r>
      <w:r w:rsidR="0033066C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60%</w:t>
      </w:r>
    </w:p>
    <w:p w:rsidR="00A07CD9" w:rsidRPr="00374E97" w:rsidRDefault="0033066C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В</w:t>
      </w:r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) </w:t>
      </w:r>
      <w:r w:rsid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65%</w:t>
      </w:r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</w:p>
    <w:p w:rsidR="00106F95" w:rsidRPr="00374E97" w:rsidRDefault="00C60792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Г) </w:t>
      </w:r>
      <w:r w:rsid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75%</w:t>
      </w:r>
    </w:p>
    <w:p w:rsidR="00873C8B" w:rsidRPr="00374E97" w:rsidRDefault="00873C8B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Д) </w:t>
      </w:r>
      <w:r w:rsid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80%</w:t>
      </w:r>
    </w:p>
    <w:p w:rsidR="00351906" w:rsidRPr="00374E97" w:rsidRDefault="00374E97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Е) 90%</w:t>
      </w:r>
    </w:p>
    <w:p w:rsidR="00A07CD9" w:rsidRPr="00374E97" w:rsidRDefault="0004054B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Правильный ответ: </w:t>
      </w:r>
      <w:r w:rsidR="00C60792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 w:rsidR="00351906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A26A22" w:rsidRPr="00374E97" w:rsidRDefault="00A26A22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омпетенции (индикаторы): </w:t>
      </w:r>
      <w:r w:rsidR="00F46AD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К-1, ПК-2</w:t>
      </w:r>
    </w:p>
    <w:p w:rsidR="00A26A22" w:rsidRPr="00374E97" w:rsidRDefault="00A26A22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A07CD9" w:rsidRPr="00374E97" w:rsidRDefault="003E1C77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7</w:t>
      </w:r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</w:t>
      </w:r>
      <w:r w:rsidR="006069B7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При проектировании вентиляционных систем в качестве расчетных параметров принимают: </w:t>
      </w:r>
    </w:p>
    <w:p w:rsidR="00A07CD9" w:rsidRPr="00374E97" w:rsidRDefault="00C60792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А) </w:t>
      </w:r>
      <w:r w:rsidR="000D4C48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для теплого периода года параметры</w:t>
      </w:r>
      <w:proofErr w:type="gramStart"/>
      <w:r w:rsidR="000D4C48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5D65B3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Б</w:t>
      </w:r>
      <w:proofErr w:type="gramEnd"/>
      <w:r w:rsidR="000D4C48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, для холодного периода года параметры </w:t>
      </w:r>
      <w:r w:rsidR="005D65B3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А</w:t>
      </w: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</w:p>
    <w:p w:rsidR="00A07CD9" w:rsidRPr="00374E97" w:rsidRDefault="00C60792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Б) </w:t>
      </w:r>
      <w:r w:rsidR="000D4C48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для теплого периода года параметры</w:t>
      </w:r>
      <w:proofErr w:type="gramStart"/>
      <w:r w:rsidR="000D4C48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А</w:t>
      </w:r>
      <w:proofErr w:type="gramEnd"/>
      <w:r w:rsidR="000D4C48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, для холодного периода года параметры </w:t>
      </w:r>
      <w:r w:rsidR="005D65B3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А</w:t>
      </w:r>
    </w:p>
    <w:p w:rsidR="00A07CD9" w:rsidRPr="00374E97" w:rsidRDefault="00C60792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В)</w:t>
      </w:r>
      <w:r w:rsidR="000D4C48" w:rsidRPr="00374E97">
        <w:rPr>
          <w:rFonts w:ascii="Times New Roman" w:hAnsi="Times New Roman" w:cs="Times New Roman"/>
          <w:kern w:val="2"/>
          <w:sz w:val="28"/>
          <w:szCs w:val="28"/>
        </w:rPr>
        <w:t xml:space="preserve"> </w:t>
      </w:r>
      <w:r w:rsidR="000D4C48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для теплого периода года параметры</w:t>
      </w:r>
      <w:proofErr w:type="gramStart"/>
      <w:r w:rsidR="000D4C48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5D65B3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Б</w:t>
      </w:r>
      <w:proofErr w:type="gramEnd"/>
      <w:r w:rsidR="000D4C48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, для холодного периода года параметры Б</w:t>
      </w:r>
    </w:p>
    <w:p w:rsidR="00A07CD9" w:rsidRPr="00374E97" w:rsidRDefault="00C60792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Г) </w:t>
      </w:r>
      <w:r w:rsidR="000D4C48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для теплого периода года параметры</w:t>
      </w:r>
      <w:proofErr w:type="gramStart"/>
      <w:r w:rsidR="000D4C48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А</w:t>
      </w:r>
      <w:proofErr w:type="gramEnd"/>
      <w:r w:rsidR="000D4C48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, для холодного периода года параметры Б</w:t>
      </w:r>
    </w:p>
    <w:p w:rsidR="00A07CD9" w:rsidRPr="00374E97" w:rsidRDefault="0004054B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Правильный </w:t>
      </w:r>
      <w:r w:rsidR="00685841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ответ: </w:t>
      </w:r>
      <w:r w:rsidR="00E26847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Г</w:t>
      </w:r>
    </w:p>
    <w:p w:rsidR="00BF02FB" w:rsidRPr="00374E97" w:rsidRDefault="00BF02FB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374E9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Компетенции (индикаторы): </w:t>
      </w:r>
      <w:r w:rsidR="00F46AD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ПК-1, ПК-2</w:t>
      </w:r>
    </w:p>
    <w:p w:rsidR="005D65B3" w:rsidRPr="00374E97" w:rsidRDefault="005D65B3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A07CD9" w:rsidRPr="00374E97" w:rsidRDefault="003E1C77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8. </w:t>
      </w:r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Эффективность использования </w:t>
      </w:r>
      <w:r w:rsidR="00407003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вентилятора</w:t>
      </w:r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энергии оценивается с помощью:</w:t>
      </w:r>
    </w:p>
    <w:p w:rsidR="00A07CD9" w:rsidRPr="00374E97" w:rsidRDefault="00C60792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А) подачи </w:t>
      </w:r>
      <w:r w:rsidR="00B909BD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вентилятора</w:t>
      </w:r>
    </w:p>
    <w:p w:rsidR="00A07CD9" w:rsidRPr="00374E97" w:rsidRDefault="00C60792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Б) </w:t>
      </w:r>
      <w:r w:rsidR="00B909BD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олного давления</w:t>
      </w:r>
    </w:p>
    <w:p w:rsidR="00A07CD9" w:rsidRPr="00374E97" w:rsidRDefault="00C60792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В) </w:t>
      </w:r>
      <w:r w:rsidR="009C45CC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частоты вращения</w:t>
      </w:r>
    </w:p>
    <w:p w:rsidR="00A07CD9" w:rsidRPr="00374E97" w:rsidRDefault="009B2416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Г</w:t>
      </w:r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) КПД </w:t>
      </w: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вентилятора</w:t>
      </w:r>
    </w:p>
    <w:p w:rsidR="00A07CD9" w:rsidRPr="00374E97" w:rsidRDefault="0004054B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Правильный ответ: </w:t>
      </w:r>
      <w:r w:rsidR="009B2416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Г.</w:t>
      </w:r>
    </w:p>
    <w:p w:rsidR="00A26A22" w:rsidRPr="00374E97" w:rsidRDefault="00A26A22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lastRenderedPageBreak/>
        <w:t xml:space="preserve">Компетенции (индикаторы): </w:t>
      </w:r>
      <w:r w:rsidR="00F46AD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К-1, ПК-2</w:t>
      </w:r>
    </w:p>
    <w:p w:rsidR="007B40C5" w:rsidRPr="00374E97" w:rsidRDefault="007B40C5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</w:pPr>
    </w:p>
    <w:p w:rsidR="005D4505" w:rsidRPr="00374E97" w:rsidRDefault="005D4505" w:rsidP="00FA150C">
      <w:pPr>
        <w:widowControl w:val="0"/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ru-RU"/>
        </w:rPr>
        <w:t>Задания закрытого типа на установление соответствия</w:t>
      </w:r>
    </w:p>
    <w:p w:rsidR="005D4505" w:rsidRPr="00374E97" w:rsidRDefault="005D4505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ru-RU"/>
        </w:rPr>
      </w:pPr>
    </w:p>
    <w:p w:rsidR="00A07CD9" w:rsidRPr="00374E97" w:rsidRDefault="00C60792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eastAsia="ru-RU"/>
        </w:rPr>
        <w:t>Прочитайте текст и установите соответствие между левым и правым столбцами.</w:t>
      </w:r>
    </w:p>
    <w:p w:rsidR="00A07CD9" w:rsidRPr="00374E97" w:rsidRDefault="00A07CD9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ru-RU"/>
        </w:rPr>
      </w:pPr>
    </w:p>
    <w:p w:rsidR="00A07CD9" w:rsidRPr="00374E97" w:rsidRDefault="0070158E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</w:t>
      </w:r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Установите соответствие между </w:t>
      </w:r>
      <w:r w:rsidR="00A84A5B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араметрами микроклимата</w:t>
      </w:r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: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4380"/>
        <w:gridCol w:w="4944"/>
      </w:tblGrid>
      <w:tr w:rsidR="00A07CD9" w:rsidRPr="00374E97" w:rsidTr="00374E97">
        <w:tc>
          <w:tcPr>
            <w:tcW w:w="4380" w:type="dxa"/>
          </w:tcPr>
          <w:p w:rsidR="009F187A" w:rsidRPr="00374E97" w:rsidRDefault="00FA150C" w:rsidP="00374E97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1)</w:t>
            </w:r>
            <w:r w:rsidR="00C358DD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</w:t>
            </w:r>
            <w:r w:rsidR="00BB0C9E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д</w:t>
            </w:r>
            <w:r w:rsidR="00C358DD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опустимые параметры микроклимата</w:t>
            </w:r>
            <w:r w:rsidR="00830207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–  </w:t>
            </w:r>
          </w:p>
          <w:p w:rsidR="00830207" w:rsidRPr="00374E97" w:rsidRDefault="00FA150C" w:rsidP="00374E97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2)</w:t>
            </w:r>
            <w:r w:rsidR="009F187A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</w:t>
            </w:r>
            <w:r w:rsidR="00BB0C9E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о</w:t>
            </w:r>
            <w:r w:rsidR="009F187A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птимальные параметры микроклимата</w:t>
            </w:r>
            <w:r w:rsidR="00830207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– </w:t>
            </w:r>
          </w:p>
          <w:p w:rsidR="00A07CD9" w:rsidRPr="00374E97" w:rsidRDefault="00A07CD9" w:rsidP="00374E97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</w:p>
        </w:tc>
        <w:tc>
          <w:tcPr>
            <w:tcW w:w="4944" w:type="dxa"/>
          </w:tcPr>
          <w:p w:rsidR="006D2A2A" w:rsidRPr="00374E97" w:rsidRDefault="006D2A2A" w:rsidP="00374E9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А) такие, которые при длительном воздействии на человека обеспечивают нормальное тепловое состояние при минимальном напряжении механизмов терморегуляции и ощущении комфорта у 50 % людей, находящихся в помещении;</w:t>
            </w:r>
          </w:p>
          <w:p w:rsidR="00A07CD9" w:rsidRPr="00374E97" w:rsidRDefault="006D2A2A" w:rsidP="00374E9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Б</w:t>
            </w:r>
            <w:r w:rsidR="00C60792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) </w:t>
            </w:r>
            <w:r w:rsidR="001B6525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такие, которые при длительном и систематическом воздействии на человека могут вызвать общее и локальное ощущение дискомфорта, ухудшение самочувствия и понижение работоспособности, но не вызывают повреждений или ухудшения здоровья;</w:t>
            </w:r>
          </w:p>
          <w:p w:rsidR="00B5072A" w:rsidRPr="00374E97" w:rsidRDefault="006D2A2A" w:rsidP="00374E9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В</w:t>
            </w:r>
            <w:r w:rsidR="00C60792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) </w:t>
            </w:r>
            <w:r w:rsidR="00B5072A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такие, которые при длительном воздействии на человека обеспечивают нормальное тепловое состояние при минимальном напряжении механизмов терморегуляции и ощущении комфорта у 80 % людей, находящихся в помещении.</w:t>
            </w:r>
          </w:p>
          <w:p w:rsidR="00A07CD9" w:rsidRPr="00374E97" w:rsidRDefault="00A07CD9" w:rsidP="00374E9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</w:p>
        </w:tc>
      </w:tr>
    </w:tbl>
    <w:p w:rsidR="00A07CD9" w:rsidRPr="00374E97" w:rsidRDefault="00D14794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Правильный ответ: </w:t>
      </w:r>
      <w:r w:rsidR="00C60792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1 – </w:t>
      </w:r>
      <w:r w:rsidR="00504032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Б</w:t>
      </w:r>
      <w:r w:rsidR="00C60792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="00504032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2</w:t>
      </w:r>
      <w:r w:rsidR="00C60792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</w:t>
      </w:r>
      <w:r w:rsidR="00504032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 w:rsidR="002A22AD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047859" w:rsidRPr="00374E97" w:rsidRDefault="00624D6B" w:rsidP="00374E9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Компетенции (индикаторы): </w:t>
      </w:r>
      <w:r w:rsidR="00F46ADD">
        <w:rPr>
          <w:rFonts w:ascii="Times New Roman" w:hAnsi="Times New Roman" w:cs="Times New Roman"/>
          <w:color w:val="000000" w:themeColor="text1"/>
          <w:sz w:val="28"/>
          <w:szCs w:val="28"/>
        </w:rPr>
        <w:t>ПК-1, ПК-2</w:t>
      </w:r>
    </w:p>
    <w:p w:rsidR="007B40C5" w:rsidRPr="00374E97" w:rsidRDefault="007B40C5" w:rsidP="00374E9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A07CD9" w:rsidRPr="00374E97" w:rsidRDefault="0070158E" w:rsidP="00374E9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2</w:t>
      </w:r>
      <w:r w:rsidR="001D3813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</w:t>
      </w:r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Схемы </w:t>
      </w:r>
      <w:r w:rsidR="00383641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вентиляторов</w:t>
      </w:r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: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4380"/>
        <w:gridCol w:w="4944"/>
      </w:tblGrid>
      <w:tr w:rsidR="00A07CD9" w:rsidRPr="00374E97" w:rsidTr="00374E97">
        <w:tc>
          <w:tcPr>
            <w:tcW w:w="4380" w:type="dxa"/>
          </w:tcPr>
          <w:p w:rsidR="00A07CD9" w:rsidRPr="00374E97" w:rsidRDefault="00FA150C" w:rsidP="00374E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>1)</w:t>
            </w:r>
            <w:r w:rsidR="00C60792" w:rsidRPr="00374E97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</w:t>
            </w:r>
            <w:proofErr w:type="gramStart"/>
            <w:r w:rsidR="00C60792" w:rsidRPr="00374E97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>радиальный</w:t>
            </w:r>
            <w:proofErr w:type="gramEnd"/>
            <w:r w:rsidR="0088019B" w:rsidRPr="00374E97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со спиральным кожухом</w:t>
            </w:r>
            <w:r w:rsidR="00C60792" w:rsidRPr="00374E97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; </w:t>
            </w:r>
          </w:p>
          <w:p w:rsidR="00A07CD9" w:rsidRPr="00374E97" w:rsidRDefault="00A07CD9" w:rsidP="00374E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</w:p>
        </w:tc>
        <w:tc>
          <w:tcPr>
            <w:tcW w:w="4944" w:type="dxa"/>
          </w:tcPr>
          <w:p w:rsidR="00A07CD9" w:rsidRPr="00374E97" w:rsidRDefault="00C60792" w:rsidP="00374E9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374E97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А) </w:t>
            </w:r>
          </w:p>
          <w:p w:rsidR="00A07CD9" w:rsidRPr="00374E97" w:rsidRDefault="00A07CD9" w:rsidP="00374E9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</w:p>
          <w:p w:rsidR="00FB72E3" w:rsidRPr="00374E97" w:rsidRDefault="00FB72E3" w:rsidP="00374E9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</w:p>
          <w:p w:rsidR="00A07CD9" w:rsidRPr="00374E97" w:rsidRDefault="00B033CC" w:rsidP="00374E9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374E97"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  <w:lang w:eastAsia="ru-RU"/>
              </w:rPr>
              <w:drawing>
                <wp:anchor distT="0" distB="0" distL="114300" distR="114300" simplePos="0" relativeHeight="251662336" behindDoc="0" locked="0" layoutInCell="1" allowOverlap="1">
                  <wp:simplePos x="0" y="0"/>
                  <wp:positionH relativeFrom="column">
                    <wp:posOffset>732790</wp:posOffset>
                  </wp:positionH>
                  <wp:positionV relativeFrom="paragraph">
                    <wp:posOffset>-481965</wp:posOffset>
                  </wp:positionV>
                  <wp:extent cx="1035050" cy="591185"/>
                  <wp:effectExtent l="19050" t="0" r="0" b="0"/>
                  <wp:wrapSquare wrapText="bothSides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35050" cy="5911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B033CC" w:rsidRPr="00374E97" w:rsidTr="00374E97">
        <w:tc>
          <w:tcPr>
            <w:tcW w:w="4380" w:type="dxa"/>
          </w:tcPr>
          <w:p w:rsidR="00B033CC" w:rsidRPr="00374E97" w:rsidRDefault="00FA150C" w:rsidP="00374E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>2)</w:t>
            </w:r>
            <w:r w:rsidR="00B033CC" w:rsidRPr="00374E97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радиальный </w:t>
            </w:r>
            <w:proofErr w:type="spellStart"/>
            <w:r w:rsidR="00B033CC" w:rsidRPr="00374E97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>смерчевый</w:t>
            </w:r>
            <w:proofErr w:type="spellEnd"/>
            <w:r w:rsidR="00B033CC" w:rsidRPr="00374E97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>;</w:t>
            </w:r>
          </w:p>
          <w:p w:rsidR="00B033CC" w:rsidRPr="00374E97" w:rsidRDefault="00B033CC" w:rsidP="00374E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</w:p>
        </w:tc>
        <w:tc>
          <w:tcPr>
            <w:tcW w:w="4944" w:type="dxa"/>
          </w:tcPr>
          <w:p w:rsidR="00B033CC" w:rsidRPr="00374E97" w:rsidRDefault="00B033CC" w:rsidP="00374E9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374E97"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  <w:lang w:eastAsia="ru-RU"/>
              </w:rPr>
              <w:drawing>
                <wp:anchor distT="0" distB="0" distL="114300" distR="114300" simplePos="0" relativeHeight="251667456" behindDoc="0" locked="0" layoutInCell="1" allowOverlap="1">
                  <wp:simplePos x="0" y="0"/>
                  <wp:positionH relativeFrom="column">
                    <wp:posOffset>506095</wp:posOffset>
                  </wp:positionH>
                  <wp:positionV relativeFrom="paragraph">
                    <wp:posOffset>1270</wp:posOffset>
                  </wp:positionV>
                  <wp:extent cx="1269365" cy="701675"/>
                  <wp:effectExtent l="19050" t="0" r="6985" b="0"/>
                  <wp:wrapSquare wrapText="bothSides"/>
                  <wp:docPr id="3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9365" cy="701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374E97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Б) </w:t>
            </w:r>
          </w:p>
          <w:p w:rsidR="00B033CC" w:rsidRPr="00374E97" w:rsidRDefault="00B033CC" w:rsidP="00374E9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noProof/>
                <w:sz w:val="28"/>
                <w:szCs w:val="28"/>
                <w:lang w:eastAsia="ru-RU"/>
              </w:rPr>
            </w:pPr>
          </w:p>
        </w:tc>
      </w:tr>
      <w:tr w:rsidR="00B033CC" w:rsidRPr="00374E97" w:rsidTr="00374E97">
        <w:tc>
          <w:tcPr>
            <w:tcW w:w="4380" w:type="dxa"/>
          </w:tcPr>
          <w:p w:rsidR="00B033CC" w:rsidRPr="00374E97" w:rsidRDefault="00FA150C" w:rsidP="00374E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lastRenderedPageBreak/>
              <w:t>3)</w:t>
            </w:r>
            <w:r w:rsidR="00B033CC" w:rsidRPr="00374E97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осевой.</w:t>
            </w:r>
          </w:p>
          <w:p w:rsidR="00B033CC" w:rsidRPr="00374E97" w:rsidRDefault="00B033CC" w:rsidP="00374E9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</w:p>
        </w:tc>
        <w:tc>
          <w:tcPr>
            <w:tcW w:w="4944" w:type="dxa"/>
          </w:tcPr>
          <w:p w:rsidR="00B033CC" w:rsidRPr="00374E97" w:rsidRDefault="00B033CC" w:rsidP="00374E9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noProof/>
                <w:sz w:val="28"/>
                <w:szCs w:val="28"/>
                <w:lang w:eastAsia="ru-RU"/>
              </w:rPr>
            </w:pPr>
            <w:r w:rsidRPr="00374E9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В)</w:t>
            </w:r>
            <w:r w:rsidRPr="00374E97">
              <w:rPr>
                <w:noProof/>
                <w:sz w:val="28"/>
                <w:szCs w:val="28"/>
                <w:lang w:eastAsia="ru-RU"/>
              </w:rPr>
              <w:drawing>
                <wp:anchor distT="0" distB="0" distL="114300" distR="114300" simplePos="0" relativeHeight="251665408" behindDoc="0" locked="0" layoutInCell="1" allowOverlap="1">
                  <wp:simplePos x="0" y="0"/>
                  <wp:positionH relativeFrom="column">
                    <wp:posOffset>742838</wp:posOffset>
                  </wp:positionH>
                  <wp:positionV relativeFrom="paragraph">
                    <wp:posOffset>-746536</wp:posOffset>
                  </wp:positionV>
                  <wp:extent cx="688489" cy="806824"/>
                  <wp:effectExtent l="0" t="0" r="0" b="0"/>
                  <wp:wrapSquare wrapText="bothSides"/>
                  <wp:docPr id="2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3420" cy="8026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A07CD9" w:rsidRPr="00374E97" w:rsidRDefault="00D14794" w:rsidP="00374E9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авильный ответ: </w:t>
      </w:r>
      <w:r w:rsidR="00B033CC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1-Б, 2-В,</w:t>
      </w:r>
      <w:r w:rsidR="00C60792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3-А</w:t>
      </w:r>
    </w:p>
    <w:p w:rsidR="00A07CD9" w:rsidRPr="00374E97" w:rsidRDefault="00624D6B" w:rsidP="00374E9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hAnsi="Times New Roman" w:cs="Times New Roman"/>
          <w:color w:val="000000" w:themeColor="text1"/>
          <w:sz w:val="28"/>
          <w:szCs w:val="28"/>
          <w:lang w:eastAsia="ru-RU"/>
        </w:rPr>
        <w:t>Компет</w:t>
      </w:r>
      <w:r w:rsidR="003E1C77" w:rsidRPr="00374E97">
        <w:rPr>
          <w:rFonts w:ascii="Times New Roman" w:hAnsi="Times New Roman" w:cs="Times New Roman"/>
          <w:color w:val="000000" w:themeColor="text1"/>
          <w:sz w:val="28"/>
          <w:szCs w:val="28"/>
          <w:lang w:eastAsia="ru-RU"/>
        </w:rPr>
        <w:t xml:space="preserve">енции (индикаторы): </w:t>
      </w:r>
      <w:r w:rsidR="00F46ADD">
        <w:rPr>
          <w:rFonts w:ascii="Times New Roman" w:hAnsi="Times New Roman" w:cs="Times New Roman"/>
          <w:color w:val="000000" w:themeColor="text1"/>
          <w:sz w:val="28"/>
          <w:szCs w:val="28"/>
          <w:lang w:eastAsia="ru-RU"/>
        </w:rPr>
        <w:t>ПК-1, ПК-2</w:t>
      </w:r>
    </w:p>
    <w:p w:rsidR="0070158E" w:rsidRPr="00374E97" w:rsidRDefault="0070158E" w:rsidP="00374E9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A07CD9" w:rsidRPr="00374E97" w:rsidRDefault="0070158E" w:rsidP="00374E9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3</w:t>
      </w:r>
      <w:r w:rsidR="0028163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</w:t>
      </w:r>
      <w:r w:rsidR="0004659F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Периоды годы, для которых регламентируются </w:t>
      </w:r>
      <w:r w:rsidR="00FE568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араметры микроклимата:</w:t>
      </w:r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преимуществ: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4380"/>
        <w:gridCol w:w="4944"/>
      </w:tblGrid>
      <w:tr w:rsidR="00A07CD9" w:rsidRPr="00374E97" w:rsidTr="00374E97">
        <w:tc>
          <w:tcPr>
            <w:tcW w:w="4380" w:type="dxa"/>
          </w:tcPr>
          <w:p w:rsidR="00A07CD9" w:rsidRPr="00374E97" w:rsidRDefault="00FA150C" w:rsidP="00374E97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>1)</w:t>
            </w:r>
            <w:r w:rsidR="003A2B2F" w:rsidRPr="00374E97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</w:t>
            </w:r>
            <w:r w:rsidR="00BB0C9E" w:rsidRPr="00374E97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>т</w:t>
            </w:r>
            <w:r w:rsidR="003A2B2F" w:rsidRPr="00374E97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>еплый период года</w:t>
            </w:r>
            <w:r w:rsidR="00C60792" w:rsidRPr="00374E97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—</w:t>
            </w:r>
          </w:p>
          <w:p w:rsidR="00A07CD9" w:rsidRPr="00374E97" w:rsidRDefault="00FA150C" w:rsidP="00374E9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>2)</w:t>
            </w:r>
            <w:r w:rsidR="00C60792" w:rsidRPr="00374E97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</w:t>
            </w:r>
            <w:r w:rsidR="00BB0C9E" w:rsidRPr="00374E97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>х</w:t>
            </w:r>
            <w:r w:rsidR="003A2B2F" w:rsidRPr="00374E97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>олодный период года</w:t>
            </w:r>
            <w:r w:rsidR="00C60792" w:rsidRPr="00374E97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—</w:t>
            </w:r>
          </w:p>
          <w:p w:rsidR="00B22657" w:rsidRPr="00374E97" w:rsidRDefault="00FA150C" w:rsidP="00374E9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>3)</w:t>
            </w:r>
            <w:r w:rsidR="00B22657" w:rsidRPr="00374E97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</w:t>
            </w:r>
            <w:r w:rsidR="00BB0C9E" w:rsidRPr="00374E97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>п</w:t>
            </w:r>
            <w:r w:rsidR="00B22657" w:rsidRPr="00374E97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>ереходный период года —</w:t>
            </w:r>
          </w:p>
          <w:p w:rsidR="00A07CD9" w:rsidRPr="00374E97" w:rsidRDefault="00A07CD9" w:rsidP="00374E9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</w:p>
        </w:tc>
        <w:tc>
          <w:tcPr>
            <w:tcW w:w="4944" w:type="dxa"/>
          </w:tcPr>
          <w:p w:rsidR="00A07CD9" w:rsidRPr="00374E97" w:rsidRDefault="00C60792" w:rsidP="00374E9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374E97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А) </w:t>
            </w:r>
            <w:r w:rsidR="0016373B" w:rsidRPr="00374E97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среднемесячная температура </w:t>
            </w:r>
            <w:r w:rsidR="007040B5" w:rsidRPr="00374E97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воздуха выше </w:t>
            </w:r>
            <w:r w:rsidR="00302C53" w:rsidRPr="00374E97">
              <w:rPr>
                <w:rFonts w:ascii="Times New Roman" w:hAnsi="Times New Roman" w:cs="Times New Roman"/>
                <w:sz w:val="28"/>
                <w:szCs w:val="28"/>
              </w:rPr>
              <w:t>+</w:t>
            </w:r>
            <w:r w:rsidR="00111FBE" w:rsidRPr="00374E97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302C53" w:rsidRPr="00374E97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="00302C53" w:rsidRPr="00374E9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о</w:t>
            </w:r>
            <w:r w:rsidR="00302C53" w:rsidRPr="00374E97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С</w:t>
            </w:r>
            <w:r w:rsidRPr="00374E97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>;</w:t>
            </w:r>
          </w:p>
          <w:p w:rsidR="00D82946" w:rsidRPr="00374E97" w:rsidRDefault="00C60792" w:rsidP="00374E9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374E97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Б) </w:t>
            </w:r>
            <w:r w:rsidR="00DD39CB" w:rsidRPr="00374E97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среднемесячная температура воздуха </w:t>
            </w:r>
            <w:r w:rsidR="005A32AD" w:rsidRPr="00374E97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ниже </w:t>
            </w:r>
            <w:r w:rsidR="00111FBE" w:rsidRPr="00374E97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>0</w:t>
            </w:r>
            <w:r w:rsidR="00DD39CB" w:rsidRPr="00374E9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о</w:t>
            </w:r>
            <w:r w:rsidR="00DD39CB" w:rsidRPr="00374E97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С</w:t>
            </w:r>
            <w:r w:rsidR="00DD39CB" w:rsidRPr="00374E97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>;</w:t>
            </w:r>
          </w:p>
          <w:p w:rsidR="00A07CD9" w:rsidRPr="00374E97" w:rsidRDefault="00C60792" w:rsidP="00374E9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374E97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В) </w:t>
            </w:r>
            <w:r w:rsidR="00D82946" w:rsidRPr="00374E97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среднемесячная температура воздуха </w:t>
            </w:r>
            <w:r w:rsidR="00D82946" w:rsidRPr="00374E97">
              <w:rPr>
                <w:rFonts w:ascii="Times New Roman" w:hAnsi="Times New Roman" w:cs="Times New Roman"/>
                <w:sz w:val="28"/>
                <w:szCs w:val="28"/>
              </w:rPr>
              <w:t>+10</w:t>
            </w:r>
            <w:r w:rsidR="00D82946" w:rsidRPr="00374E9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о</w:t>
            </w:r>
            <w:r w:rsidR="00D82946" w:rsidRPr="00374E97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С</w:t>
            </w:r>
            <w:r w:rsidR="00D82946" w:rsidRPr="00374E97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>;</w:t>
            </w:r>
          </w:p>
          <w:p w:rsidR="001951E6" w:rsidRPr="00374E97" w:rsidRDefault="00111FBE" w:rsidP="00374E9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374E97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>Г</w:t>
            </w:r>
            <w:r w:rsidR="001951E6" w:rsidRPr="00374E97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) среднемесячная температура воздуха выше </w:t>
            </w:r>
            <w:r w:rsidR="001951E6" w:rsidRPr="00374E97">
              <w:rPr>
                <w:rFonts w:ascii="Times New Roman" w:hAnsi="Times New Roman" w:cs="Times New Roman"/>
                <w:sz w:val="28"/>
                <w:szCs w:val="28"/>
              </w:rPr>
              <w:t>+10</w:t>
            </w:r>
            <w:r w:rsidR="001951E6" w:rsidRPr="00374E9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о</w:t>
            </w:r>
            <w:r w:rsidR="001951E6" w:rsidRPr="00374E97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С</w:t>
            </w:r>
            <w:r w:rsidR="001951E6" w:rsidRPr="00374E97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>;</w:t>
            </w:r>
          </w:p>
          <w:p w:rsidR="001951E6" w:rsidRPr="00374E97" w:rsidRDefault="00111FBE" w:rsidP="00374E9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374E97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>Д</w:t>
            </w:r>
            <w:r w:rsidR="001951E6" w:rsidRPr="00374E97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>) среднемесячная температура воздуха</w:t>
            </w:r>
            <w:r w:rsidR="008C120A" w:rsidRPr="00374E97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ниже</w:t>
            </w:r>
            <w:r w:rsidR="001951E6" w:rsidRPr="00374E97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</w:t>
            </w:r>
            <w:r w:rsidR="001951E6" w:rsidRPr="00374E97">
              <w:rPr>
                <w:rFonts w:ascii="Times New Roman" w:hAnsi="Times New Roman" w:cs="Times New Roman"/>
                <w:sz w:val="28"/>
                <w:szCs w:val="28"/>
              </w:rPr>
              <w:t>+10</w:t>
            </w:r>
            <w:r w:rsidR="001951E6" w:rsidRPr="00374E9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о</w:t>
            </w:r>
            <w:r w:rsidR="001951E6" w:rsidRPr="00374E97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С</w:t>
            </w:r>
            <w:r w:rsidR="001951E6" w:rsidRPr="00374E97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>;</w:t>
            </w:r>
          </w:p>
          <w:p w:rsidR="001951E6" w:rsidRPr="00374E97" w:rsidRDefault="00111FBE" w:rsidP="00374E9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374E97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>Е</w:t>
            </w:r>
            <w:r w:rsidR="001951E6" w:rsidRPr="00374E97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) среднемесячная температура воздуха </w:t>
            </w:r>
            <w:r w:rsidR="001951E6" w:rsidRPr="00374E97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="001951E6" w:rsidRPr="00374E9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о</w:t>
            </w:r>
            <w:r w:rsidR="001951E6" w:rsidRPr="00374E97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С</w:t>
            </w:r>
            <w:r w:rsidR="001951E6" w:rsidRPr="00374E97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>;</w:t>
            </w:r>
          </w:p>
          <w:p w:rsidR="00A07CD9" w:rsidRPr="00374E97" w:rsidRDefault="00A07CD9" w:rsidP="00374E97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</w:p>
        </w:tc>
      </w:tr>
    </w:tbl>
    <w:p w:rsidR="00A07CD9" w:rsidRPr="00374E97" w:rsidRDefault="00D14794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авильный ответ: </w:t>
      </w:r>
      <w:r w:rsidR="00C60792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1 – </w:t>
      </w:r>
      <w:r w:rsidR="00211B42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Г</w:t>
      </w:r>
      <w:r w:rsidR="00C60792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="00211B42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2</w:t>
      </w:r>
      <w:r w:rsidR="00C60792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9754DC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– Д</w:t>
      </w:r>
      <w:r w:rsidR="00C60792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="00055F83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3</w:t>
      </w:r>
      <w:r w:rsidR="00C60792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</w:t>
      </w:r>
      <w:r w:rsidR="00055F83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В.</w:t>
      </w:r>
    </w:p>
    <w:p w:rsidR="00624D6B" w:rsidRPr="00374E97" w:rsidRDefault="00624D6B" w:rsidP="00374E9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Компетенции (индикаторы): </w:t>
      </w:r>
      <w:r w:rsidR="00F46ADD">
        <w:rPr>
          <w:rFonts w:ascii="Times New Roman" w:hAnsi="Times New Roman" w:cs="Times New Roman"/>
          <w:color w:val="000000" w:themeColor="text1"/>
          <w:sz w:val="28"/>
          <w:szCs w:val="28"/>
        </w:rPr>
        <w:t>ПК-1, ПК-2</w:t>
      </w:r>
    </w:p>
    <w:p w:rsidR="00E42D01" w:rsidRPr="00374E97" w:rsidRDefault="00E42D01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A07CD9" w:rsidRPr="00374E97" w:rsidRDefault="0070158E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4</w:t>
      </w:r>
      <w:r w:rsidR="0028163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</w:t>
      </w:r>
      <w:r w:rsidR="00EA35AB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Расчетн</w:t>
      </w:r>
      <w:r w:rsidR="00AF739C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а</w:t>
      </w:r>
      <w:r w:rsidR="00B32E96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я</w:t>
      </w:r>
      <w:r w:rsidR="00EA35AB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B32E96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температура</w:t>
      </w:r>
      <w:r w:rsidR="00EA35AB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наружного воздуха</w:t>
      </w:r>
      <w:r w:rsidR="005A514D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в </w:t>
      </w:r>
      <w:proofErr w:type="gramStart"/>
      <w:r w:rsidR="005A514D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г</w:t>
      </w:r>
      <w:proofErr w:type="gramEnd"/>
      <w:r w:rsidR="005A514D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 Луганске</w:t>
      </w:r>
      <w:r w:rsidR="00EA35AB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: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4380"/>
        <w:gridCol w:w="4944"/>
      </w:tblGrid>
      <w:tr w:rsidR="00A07CD9" w:rsidRPr="00374E97" w:rsidTr="00374E97">
        <w:tc>
          <w:tcPr>
            <w:tcW w:w="4380" w:type="dxa"/>
          </w:tcPr>
          <w:p w:rsidR="00A07CD9" w:rsidRPr="00374E97" w:rsidRDefault="00FA150C" w:rsidP="00374E9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bookmarkStart w:id="0" w:name="_Hlk166488335"/>
            <w:r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1)</w:t>
            </w:r>
            <w:r w:rsidR="00C60792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</w:t>
            </w:r>
            <w:bookmarkEnd w:id="0"/>
            <w:r w:rsidR="00CC5790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для холодного периода года</w:t>
            </w:r>
            <w:r w:rsidR="00887EE9" w:rsidRPr="00374E97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—</w:t>
            </w:r>
          </w:p>
          <w:p w:rsidR="00A07CD9" w:rsidRPr="00374E97" w:rsidRDefault="00FA150C" w:rsidP="00374E9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2)</w:t>
            </w:r>
            <w:r w:rsidR="00C60792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</w:t>
            </w:r>
            <w:r w:rsidR="00CC5790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для теплого периода года</w:t>
            </w:r>
            <w:r w:rsidR="00887EE9" w:rsidRPr="00374E97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—</w:t>
            </w:r>
            <w:r w:rsidR="00887EE9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</w:t>
            </w:r>
          </w:p>
          <w:p w:rsidR="00A07CD9" w:rsidRPr="00374E97" w:rsidRDefault="00A07CD9" w:rsidP="00374E97">
            <w:pPr>
              <w:autoSpaceDE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</w:p>
        </w:tc>
        <w:tc>
          <w:tcPr>
            <w:tcW w:w="4944" w:type="dxa"/>
          </w:tcPr>
          <w:p w:rsidR="00A07CD9" w:rsidRPr="00374E97" w:rsidRDefault="00C60792" w:rsidP="00374E9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А) </w:t>
            </w:r>
            <w:r w:rsidR="002D08D4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параметр</w:t>
            </w:r>
            <w:proofErr w:type="gramStart"/>
            <w:r w:rsidR="002D08D4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А</w:t>
            </w:r>
            <w:proofErr w:type="gramEnd"/>
            <w:r w:rsidR="002D08D4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– температура 27,4</w:t>
            </w:r>
            <w:r w:rsidR="002D08D4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vertAlign w:val="superscript"/>
                <w:lang w:eastAsia="ru-RU"/>
              </w:rPr>
              <w:t>о</w:t>
            </w:r>
            <w:r w:rsidR="002D08D4" w:rsidRPr="00374E97">
              <w:rPr>
                <w:rFonts w:ascii="Times New Roman" w:eastAsia="Calibri" w:hAnsi="Times New Roman" w:cs="Times New Roman"/>
                <w:i/>
                <w:iCs/>
                <w:color w:val="000000" w:themeColor="text1"/>
                <w:sz w:val="28"/>
                <w:szCs w:val="28"/>
                <w:lang w:eastAsia="ru-RU"/>
              </w:rPr>
              <w:t>С</w:t>
            </w:r>
            <w:r w:rsidR="002D08D4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, </w:t>
            </w:r>
            <w:r w:rsidR="004214AF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п</w:t>
            </w:r>
            <w:r w:rsidR="002D08D4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араметры Б – температура 31,8</w:t>
            </w:r>
            <w:r w:rsidR="002D08D4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vertAlign w:val="superscript"/>
                <w:lang w:eastAsia="ru-RU"/>
              </w:rPr>
              <w:t>о</w:t>
            </w:r>
            <w:r w:rsidR="002D08D4" w:rsidRPr="00374E97">
              <w:rPr>
                <w:rFonts w:ascii="Times New Roman" w:eastAsia="Calibri" w:hAnsi="Times New Roman" w:cs="Times New Roman"/>
                <w:i/>
                <w:iCs/>
                <w:color w:val="000000" w:themeColor="text1"/>
                <w:sz w:val="28"/>
                <w:szCs w:val="28"/>
                <w:lang w:eastAsia="ru-RU"/>
              </w:rPr>
              <w:t>С</w:t>
            </w:r>
            <w:r w:rsidR="00C17CFC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;</w:t>
            </w:r>
          </w:p>
          <w:p w:rsidR="00A07CD9" w:rsidRPr="00374E97" w:rsidRDefault="00C60792" w:rsidP="00374E9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Б) </w:t>
            </w:r>
            <w:r w:rsidR="00D81CD3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параметр</w:t>
            </w:r>
            <w:proofErr w:type="gramStart"/>
            <w:r w:rsidR="00D81CD3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А</w:t>
            </w:r>
            <w:proofErr w:type="gramEnd"/>
            <w:r w:rsidR="00D81CD3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– температура -10</w:t>
            </w:r>
            <w:r w:rsidR="00D81CD3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vertAlign w:val="superscript"/>
                <w:lang w:eastAsia="ru-RU"/>
              </w:rPr>
              <w:t>о</w:t>
            </w:r>
            <w:r w:rsidR="00D81CD3" w:rsidRPr="00374E97">
              <w:rPr>
                <w:rFonts w:ascii="Times New Roman" w:eastAsia="Calibri" w:hAnsi="Times New Roman" w:cs="Times New Roman"/>
                <w:i/>
                <w:iCs/>
                <w:color w:val="000000" w:themeColor="text1"/>
                <w:sz w:val="28"/>
                <w:szCs w:val="28"/>
                <w:lang w:eastAsia="ru-RU"/>
              </w:rPr>
              <w:t>С</w:t>
            </w:r>
            <w:r w:rsidR="00D81CD3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, параметр Б – температура -25</w:t>
            </w:r>
            <w:r w:rsidR="00D81CD3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vertAlign w:val="superscript"/>
                <w:lang w:eastAsia="ru-RU"/>
              </w:rPr>
              <w:t>о</w:t>
            </w:r>
            <w:r w:rsidR="00D81CD3" w:rsidRPr="00374E97">
              <w:rPr>
                <w:rFonts w:ascii="Times New Roman" w:eastAsia="Calibri" w:hAnsi="Times New Roman" w:cs="Times New Roman"/>
                <w:i/>
                <w:iCs/>
                <w:color w:val="000000" w:themeColor="text1"/>
                <w:sz w:val="28"/>
                <w:szCs w:val="28"/>
                <w:lang w:eastAsia="ru-RU"/>
              </w:rPr>
              <w:t>С</w:t>
            </w:r>
            <w:r w:rsidR="00C17CFC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;</w:t>
            </w:r>
          </w:p>
          <w:p w:rsidR="004214AF" w:rsidRPr="00374E97" w:rsidRDefault="004214AF" w:rsidP="00374E9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В) параметр</w:t>
            </w:r>
            <w:proofErr w:type="gramStart"/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А</w:t>
            </w:r>
            <w:proofErr w:type="gramEnd"/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– температура </w:t>
            </w:r>
            <w:r w:rsidR="003064C4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3</w:t>
            </w:r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7,</w:t>
            </w:r>
            <w:r w:rsidR="003064C4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1</w:t>
            </w:r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vertAlign w:val="superscript"/>
                <w:lang w:eastAsia="ru-RU"/>
              </w:rPr>
              <w:t>о</w:t>
            </w:r>
            <w:r w:rsidRPr="00374E97">
              <w:rPr>
                <w:rFonts w:ascii="Times New Roman" w:eastAsia="Calibri" w:hAnsi="Times New Roman" w:cs="Times New Roman"/>
                <w:i/>
                <w:iCs/>
                <w:color w:val="000000" w:themeColor="text1"/>
                <w:sz w:val="28"/>
                <w:szCs w:val="28"/>
                <w:lang w:eastAsia="ru-RU"/>
              </w:rPr>
              <w:t>С</w:t>
            </w:r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, параметры Б – температура 3</w:t>
            </w:r>
            <w:r w:rsidR="003064C4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9</w:t>
            </w:r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,8</w:t>
            </w:r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vertAlign w:val="superscript"/>
                <w:lang w:eastAsia="ru-RU"/>
              </w:rPr>
              <w:t>о</w:t>
            </w:r>
            <w:r w:rsidRPr="00374E97">
              <w:rPr>
                <w:rFonts w:ascii="Times New Roman" w:eastAsia="Calibri" w:hAnsi="Times New Roman" w:cs="Times New Roman"/>
                <w:i/>
                <w:iCs/>
                <w:color w:val="000000" w:themeColor="text1"/>
                <w:sz w:val="28"/>
                <w:szCs w:val="28"/>
                <w:lang w:eastAsia="ru-RU"/>
              </w:rPr>
              <w:t>С</w:t>
            </w:r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;</w:t>
            </w:r>
          </w:p>
          <w:p w:rsidR="002D08D4" w:rsidRPr="00374E97" w:rsidRDefault="004214AF" w:rsidP="00374E9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Г) параметр</w:t>
            </w:r>
            <w:proofErr w:type="gramStart"/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А</w:t>
            </w:r>
            <w:proofErr w:type="gramEnd"/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– температура -1</w:t>
            </w:r>
            <w:r w:rsidR="00CF447C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5</w:t>
            </w:r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vertAlign w:val="superscript"/>
                <w:lang w:eastAsia="ru-RU"/>
              </w:rPr>
              <w:t>о</w:t>
            </w:r>
            <w:r w:rsidRPr="00374E97">
              <w:rPr>
                <w:rFonts w:ascii="Times New Roman" w:eastAsia="Calibri" w:hAnsi="Times New Roman" w:cs="Times New Roman"/>
                <w:i/>
                <w:iCs/>
                <w:color w:val="000000" w:themeColor="text1"/>
                <w:sz w:val="28"/>
                <w:szCs w:val="28"/>
                <w:lang w:eastAsia="ru-RU"/>
              </w:rPr>
              <w:t>С</w:t>
            </w:r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, параметр Б – температура -</w:t>
            </w:r>
            <w:r w:rsidR="00CF447C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3</w:t>
            </w:r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5</w:t>
            </w:r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vertAlign w:val="superscript"/>
                <w:lang w:eastAsia="ru-RU"/>
              </w:rPr>
              <w:t>о</w:t>
            </w:r>
            <w:r w:rsidRPr="00374E97">
              <w:rPr>
                <w:rFonts w:ascii="Times New Roman" w:eastAsia="Calibri" w:hAnsi="Times New Roman" w:cs="Times New Roman"/>
                <w:i/>
                <w:iCs/>
                <w:color w:val="000000" w:themeColor="text1"/>
                <w:sz w:val="28"/>
                <w:szCs w:val="28"/>
                <w:lang w:eastAsia="ru-RU"/>
              </w:rPr>
              <w:t>С</w:t>
            </w:r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.</w:t>
            </w:r>
          </w:p>
        </w:tc>
      </w:tr>
    </w:tbl>
    <w:p w:rsidR="00A07CD9" w:rsidRPr="00374E97" w:rsidRDefault="00781945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авильный ответ: </w:t>
      </w:r>
      <w:r w:rsidR="00C60792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1 – </w:t>
      </w:r>
      <w:r w:rsidR="004B5B56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Б</w:t>
      </w:r>
      <w:r w:rsidR="00C60792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2 – </w:t>
      </w:r>
      <w:r w:rsidR="004B5B56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А.</w:t>
      </w:r>
    </w:p>
    <w:p w:rsidR="00624D6B" w:rsidRPr="00374E97" w:rsidRDefault="00624D6B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Компетенции (индикаторы): </w:t>
      </w:r>
      <w:r w:rsidR="00F46ADD">
        <w:rPr>
          <w:rFonts w:ascii="Times New Roman" w:hAnsi="Times New Roman" w:cs="Times New Roman"/>
          <w:color w:val="000000" w:themeColor="text1"/>
          <w:sz w:val="28"/>
          <w:szCs w:val="28"/>
        </w:rPr>
        <w:t>ПК-1, ПК-2</w:t>
      </w:r>
    </w:p>
    <w:p w:rsidR="00B033CC" w:rsidRPr="00374E97" w:rsidRDefault="00B033CC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eastAsia="Times New Roman"/>
          <w:color w:val="000000" w:themeColor="text1"/>
          <w:sz w:val="28"/>
          <w:szCs w:val="28"/>
          <w:lang w:eastAsia="ru-RU"/>
        </w:rPr>
      </w:pPr>
    </w:p>
    <w:p w:rsidR="00B033CC" w:rsidRPr="00374E97" w:rsidRDefault="0070158E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5</w:t>
      </w:r>
      <w:r w:rsidR="00B226A9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  <w:r w:rsidR="00C60792" w:rsidRPr="00374E97">
        <w:rPr>
          <w:rFonts w:eastAsia="Times New Roman"/>
          <w:color w:val="000000" w:themeColor="text1"/>
          <w:sz w:val="28"/>
          <w:szCs w:val="28"/>
          <w:lang w:eastAsia="ru-RU"/>
        </w:rPr>
        <w:t xml:space="preserve"> </w:t>
      </w:r>
      <w:r w:rsidR="00B033CC" w:rsidRPr="00374E97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eastAsia="ru-RU"/>
        </w:rPr>
        <w:t>Установите правильное соответствие. Каждому элементу левого столбца соответствует два элемента правого столбца.</w:t>
      </w:r>
    </w:p>
    <w:p w:rsidR="00A07CD9" w:rsidRPr="00374E97" w:rsidRDefault="00255831" w:rsidP="00374E97">
      <w:pPr>
        <w:pStyle w:val="a3"/>
        <w:spacing w:beforeAutospacing="0" w:afterAutospacing="0"/>
        <w:rPr>
          <w:rFonts w:eastAsia="Tahoma"/>
          <w:color w:val="000000" w:themeColor="text1"/>
          <w:sz w:val="28"/>
          <w:szCs w:val="28"/>
          <w:lang w:val="ru-RU"/>
        </w:rPr>
      </w:pPr>
      <w:r w:rsidRPr="00374E97">
        <w:rPr>
          <w:rFonts w:eastAsia="Times New Roman"/>
          <w:color w:val="000000" w:themeColor="text1"/>
          <w:sz w:val="28"/>
          <w:szCs w:val="28"/>
          <w:lang w:val="ru-RU" w:eastAsia="ru-RU"/>
        </w:rPr>
        <w:t>Требования к системам вентиляции</w:t>
      </w:r>
      <w:r w:rsidR="00C62BB7" w:rsidRPr="00374E97">
        <w:rPr>
          <w:rFonts w:eastAsia="Times New Roman"/>
          <w:color w:val="000000" w:themeColor="text1"/>
          <w:sz w:val="28"/>
          <w:szCs w:val="28"/>
          <w:lang w:val="ru-RU" w:eastAsia="ru-RU"/>
        </w:rPr>
        <w:t>: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4380"/>
        <w:gridCol w:w="4944"/>
      </w:tblGrid>
      <w:tr w:rsidR="00A07CD9" w:rsidRPr="00374E97" w:rsidTr="00374E97">
        <w:tc>
          <w:tcPr>
            <w:tcW w:w="4380" w:type="dxa"/>
          </w:tcPr>
          <w:p w:rsidR="00A07CD9" w:rsidRPr="00374E97" w:rsidRDefault="00FA150C" w:rsidP="00374E9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1)</w:t>
            </w:r>
            <w:r w:rsidR="00C60792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</w:t>
            </w:r>
            <w:r w:rsidR="009F1468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строительно-монтажные</w:t>
            </w:r>
          </w:p>
          <w:p w:rsidR="00A07CD9" w:rsidRPr="00374E97" w:rsidRDefault="00FA150C" w:rsidP="00374E9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2)</w:t>
            </w:r>
            <w:r w:rsidR="00931757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эксплуатационные</w:t>
            </w:r>
          </w:p>
          <w:p w:rsidR="00A07CD9" w:rsidRPr="00374E97" w:rsidRDefault="00A07CD9" w:rsidP="00374E97">
            <w:pPr>
              <w:autoSpaceDE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</w:p>
        </w:tc>
        <w:tc>
          <w:tcPr>
            <w:tcW w:w="4944" w:type="dxa"/>
          </w:tcPr>
          <w:p w:rsidR="00A07CD9" w:rsidRPr="00374E97" w:rsidRDefault="00C60792" w:rsidP="00374E97">
            <w:pPr>
              <w:pStyle w:val="a3"/>
              <w:spacing w:beforeAutospacing="0" w:afterAutospacing="0"/>
              <w:rPr>
                <w:rFonts w:eastAsia="Tahoma"/>
                <w:color w:val="000000" w:themeColor="text1"/>
                <w:sz w:val="28"/>
                <w:szCs w:val="28"/>
                <w:lang w:val="ru-RU"/>
              </w:rPr>
            </w:pPr>
            <w:r w:rsidRPr="00374E97">
              <w:rPr>
                <w:rFonts w:eastAsia="Tahoma"/>
                <w:color w:val="000000" w:themeColor="text1"/>
                <w:sz w:val="28"/>
                <w:szCs w:val="28"/>
                <w:lang w:val="ru-RU"/>
              </w:rPr>
              <w:t xml:space="preserve">А) </w:t>
            </w:r>
            <w:r w:rsidR="00931757" w:rsidRPr="00374E97">
              <w:rPr>
                <w:rFonts w:eastAsia="Tahoma"/>
                <w:color w:val="000000" w:themeColor="text1"/>
                <w:sz w:val="28"/>
                <w:szCs w:val="28"/>
                <w:lang w:val="ru-RU"/>
              </w:rPr>
              <w:t>мини</w:t>
            </w:r>
            <w:r w:rsidR="00F21C09" w:rsidRPr="00374E97">
              <w:rPr>
                <w:rFonts w:eastAsia="Tahoma"/>
                <w:color w:val="000000" w:themeColor="text1"/>
                <w:sz w:val="28"/>
                <w:szCs w:val="28"/>
                <w:lang w:val="ru-RU"/>
              </w:rPr>
              <w:t>мальные потребности в площади</w:t>
            </w:r>
            <w:r w:rsidR="00074163" w:rsidRPr="00374E97">
              <w:rPr>
                <w:rFonts w:eastAsia="Tahoma"/>
                <w:color w:val="000000" w:themeColor="text1"/>
                <w:sz w:val="28"/>
                <w:szCs w:val="28"/>
                <w:lang w:val="ru-RU"/>
              </w:rPr>
              <w:t>;</w:t>
            </w:r>
          </w:p>
          <w:p w:rsidR="00A07CD9" w:rsidRPr="00374E97" w:rsidRDefault="00C60792" w:rsidP="00374E97">
            <w:pPr>
              <w:pStyle w:val="a3"/>
              <w:spacing w:beforeAutospacing="0" w:afterAutospacing="0"/>
              <w:rPr>
                <w:rFonts w:eastAsia="Tahoma"/>
                <w:color w:val="000000" w:themeColor="text1"/>
                <w:sz w:val="28"/>
                <w:szCs w:val="28"/>
                <w:lang w:val="ru-RU"/>
              </w:rPr>
            </w:pPr>
            <w:r w:rsidRPr="00374E97">
              <w:rPr>
                <w:rFonts w:eastAsia="Tahoma"/>
                <w:color w:val="000000" w:themeColor="text1"/>
                <w:sz w:val="28"/>
                <w:szCs w:val="28"/>
                <w:lang w:val="ru-RU"/>
              </w:rPr>
              <w:t>Б</w:t>
            </w:r>
            <w:r w:rsidR="00F21C09" w:rsidRPr="00374E97">
              <w:rPr>
                <w:rFonts w:eastAsia="Tahoma"/>
                <w:color w:val="000000" w:themeColor="text1"/>
                <w:sz w:val="28"/>
                <w:szCs w:val="28"/>
                <w:lang w:val="ru-RU"/>
              </w:rPr>
              <w:t>)</w:t>
            </w:r>
            <w:r w:rsidRPr="00374E97">
              <w:rPr>
                <w:rFonts w:eastAsia="Tahoma"/>
                <w:color w:val="000000" w:themeColor="text1"/>
                <w:sz w:val="28"/>
                <w:szCs w:val="28"/>
                <w:lang w:val="ru-RU"/>
              </w:rPr>
              <w:t xml:space="preserve"> </w:t>
            </w:r>
            <w:r w:rsidR="004352C8" w:rsidRPr="00374E97">
              <w:rPr>
                <w:rFonts w:eastAsia="Tahoma"/>
                <w:color w:val="000000" w:themeColor="text1"/>
                <w:sz w:val="28"/>
                <w:szCs w:val="28"/>
                <w:lang w:val="ru-RU"/>
              </w:rPr>
              <w:t xml:space="preserve">простота и удобства </w:t>
            </w:r>
            <w:proofErr w:type="gramStart"/>
            <w:r w:rsidR="004352C8" w:rsidRPr="00374E97">
              <w:rPr>
                <w:rFonts w:eastAsia="Tahoma"/>
                <w:color w:val="000000" w:themeColor="text1"/>
                <w:sz w:val="28"/>
                <w:szCs w:val="28"/>
                <w:lang w:val="ru-RU"/>
              </w:rPr>
              <w:t>обслуживании</w:t>
            </w:r>
            <w:proofErr w:type="gramEnd"/>
            <w:r w:rsidR="004352C8" w:rsidRPr="00374E97">
              <w:rPr>
                <w:rFonts w:eastAsia="Tahoma"/>
                <w:color w:val="000000" w:themeColor="text1"/>
                <w:sz w:val="28"/>
                <w:szCs w:val="28"/>
                <w:lang w:val="ru-RU"/>
              </w:rPr>
              <w:t>;</w:t>
            </w:r>
          </w:p>
          <w:p w:rsidR="00A07CD9" w:rsidRPr="00374E97" w:rsidRDefault="00C60792" w:rsidP="00374E97">
            <w:pPr>
              <w:pStyle w:val="a3"/>
              <w:spacing w:beforeAutospacing="0" w:afterAutospacing="0"/>
              <w:rPr>
                <w:rFonts w:eastAsia="Tahoma"/>
                <w:color w:val="000000" w:themeColor="text1"/>
                <w:sz w:val="28"/>
                <w:szCs w:val="28"/>
                <w:lang w:val="ru-RU"/>
              </w:rPr>
            </w:pPr>
            <w:r w:rsidRPr="00374E97">
              <w:rPr>
                <w:rFonts w:eastAsia="Tahoma"/>
                <w:color w:val="000000" w:themeColor="text1"/>
                <w:sz w:val="28"/>
                <w:szCs w:val="28"/>
                <w:lang w:val="ru-RU"/>
              </w:rPr>
              <w:t xml:space="preserve">В) </w:t>
            </w:r>
            <w:r w:rsidR="000A2954" w:rsidRPr="00374E97">
              <w:rPr>
                <w:rFonts w:eastAsia="Tahoma"/>
                <w:color w:val="000000" w:themeColor="text1"/>
                <w:sz w:val="28"/>
                <w:szCs w:val="28"/>
                <w:lang w:val="ru-RU"/>
              </w:rPr>
              <w:t>простота монтажа</w:t>
            </w:r>
            <w:r w:rsidR="00074163" w:rsidRPr="00374E97">
              <w:rPr>
                <w:rFonts w:eastAsia="Tahoma"/>
                <w:color w:val="000000" w:themeColor="text1"/>
                <w:sz w:val="28"/>
                <w:szCs w:val="28"/>
                <w:lang w:val="ru-RU"/>
              </w:rPr>
              <w:t>;</w:t>
            </w:r>
          </w:p>
          <w:p w:rsidR="00A07CD9" w:rsidRPr="00374E97" w:rsidRDefault="00C60792" w:rsidP="00374E97">
            <w:pPr>
              <w:pStyle w:val="a3"/>
              <w:spacing w:beforeAutospacing="0" w:afterAutospacing="0"/>
              <w:rPr>
                <w:rFonts w:eastAsia="Tahoma"/>
                <w:color w:val="000000" w:themeColor="text1"/>
                <w:sz w:val="28"/>
                <w:szCs w:val="28"/>
                <w:lang w:val="ru-RU"/>
              </w:rPr>
            </w:pPr>
            <w:r w:rsidRPr="00374E97">
              <w:rPr>
                <w:rFonts w:eastAsia="Tahoma"/>
                <w:color w:val="000000" w:themeColor="text1"/>
                <w:sz w:val="28"/>
                <w:szCs w:val="28"/>
                <w:lang w:val="ru-RU"/>
              </w:rPr>
              <w:lastRenderedPageBreak/>
              <w:t xml:space="preserve">Г) </w:t>
            </w:r>
            <w:r w:rsidR="00535DDE" w:rsidRPr="00374E97">
              <w:rPr>
                <w:rFonts w:eastAsia="Tahoma"/>
                <w:color w:val="000000" w:themeColor="text1"/>
                <w:sz w:val="28"/>
                <w:szCs w:val="28"/>
                <w:lang w:val="ru-RU"/>
              </w:rPr>
              <w:t>минимальные потребности в ремонте.</w:t>
            </w:r>
          </w:p>
        </w:tc>
      </w:tr>
    </w:tbl>
    <w:p w:rsidR="00A07CD9" w:rsidRPr="00374E97" w:rsidRDefault="00D14794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374E9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lastRenderedPageBreak/>
        <w:t xml:space="preserve">Правильный ответ: </w:t>
      </w:r>
      <w:r w:rsidR="00C60792" w:rsidRPr="00374E9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1 – </w:t>
      </w:r>
      <w:r w:rsidR="00535DDE" w:rsidRPr="00374E9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А, </w:t>
      </w:r>
      <w:r w:rsidR="00C60792" w:rsidRPr="00374E9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В, 2 – </w:t>
      </w:r>
      <w:r w:rsidR="00CD6FFF" w:rsidRPr="00374E9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Б, </w:t>
      </w:r>
      <w:r w:rsidR="00C60792" w:rsidRPr="00374E9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Г</w:t>
      </w:r>
      <w:r w:rsidR="00CD6FFF" w:rsidRPr="00374E9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</w:p>
    <w:p w:rsidR="00A07CD9" w:rsidRPr="00374E97" w:rsidRDefault="00624D6B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Компетенции (индикаторы): </w:t>
      </w:r>
      <w:r w:rsidR="00F46ADD">
        <w:rPr>
          <w:rFonts w:ascii="Times New Roman" w:hAnsi="Times New Roman" w:cs="Times New Roman"/>
          <w:bCs/>
          <w:color w:val="000000" w:themeColor="text1"/>
          <w:sz w:val="28"/>
          <w:szCs w:val="28"/>
          <w:lang w:eastAsia="ru-RU"/>
        </w:rPr>
        <w:t>ПК-1, ПК-2</w:t>
      </w:r>
    </w:p>
    <w:p w:rsidR="00624D6B" w:rsidRPr="00374E97" w:rsidRDefault="00624D6B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</w:pPr>
    </w:p>
    <w:p w:rsidR="007331A3" w:rsidRPr="00374E97" w:rsidRDefault="0070158E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6.</w:t>
      </w:r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7331A3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Оптимальные нормы температуры, относительной влажности и скорости движения воздуха в обслуживаемой зоне жилых</w:t>
      </w:r>
      <w:r w:rsidR="00DB4E47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и</w:t>
      </w:r>
      <w:r w:rsidR="007331A3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общественных помещений</w:t>
      </w:r>
      <w:r w:rsidR="00E40ABF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: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4380"/>
        <w:gridCol w:w="4944"/>
      </w:tblGrid>
      <w:tr w:rsidR="00A07CD9" w:rsidRPr="00374E97" w:rsidTr="00374E97">
        <w:tc>
          <w:tcPr>
            <w:tcW w:w="4380" w:type="dxa"/>
          </w:tcPr>
          <w:p w:rsidR="00A07CD9" w:rsidRPr="00374E97" w:rsidRDefault="00FA150C" w:rsidP="00374E97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1)</w:t>
            </w:r>
            <w:r w:rsidR="00C60792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</w:t>
            </w:r>
            <w:r w:rsidR="00E40ABF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т</w:t>
            </w:r>
            <w:r w:rsidR="00890449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еплый период года</w:t>
            </w:r>
          </w:p>
          <w:p w:rsidR="00A07CD9" w:rsidRPr="00374E97" w:rsidRDefault="00FA150C" w:rsidP="00374E9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2)</w:t>
            </w:r>
            <w:r w:rsidR="00C60792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</w:t>
            </w:r>
            <w:r w:rsidR="007A6FA2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холодный </w:t>
            </w:r>
            <w:r w:rsidR="00FD58C9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и пере</w:t>
            </w:r>
            <w:r w:rsidR="0032022B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х</w:t>
            </w:r>
            <w:r w:rsidR="00FD58C9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одной период го</w:t>
            </w:r>
            <w:r w:rsidR="0032022B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да</w:t>
            </w:r>
          </w:p>
          <w:p w:rsidR="00A07CD9" w:rsidRPr="00374E97" w:rsidRDefault="00A07CD9" w:rsidP="00374E97">
            <w:pPr>
              <w:autoSpaceDE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</w:p>
        </w:tc>
        <w:tc>
          <w:tcPr>
            <w:tcW w:w="4944" w:type="dxa"/>
          </w:tcPr>
          <w:p w:rsidR="00A07CD9" w:rsidRPr="00374E97" w:rsidRDefault="00C60792" w:rsidP="00374E9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А) </w:t>
            </w:r>
            <w:r w:rsidR="00662EB7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температура воздуха 20-22</w:t>
            </w:r>
            <w:r w:rsidR="00AB7AA5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vertAlign w:val="superscript"/>
                <w:lang w:eastAsia="ru-RU"/>
              </w:rPr>
              <w:t xml:space="preserve"> </w:t>
            </w:r>
            <w:proofErr w:type="spellStart"/>
            <w:r w:rsidR="00AB7AA5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vertAlign w:val="superscript"/>
                <w:lang w:eastAsia="ru-RU"/>
              </w:rPr>
              <w:t>о</w:t>
            </w:r>
            <w:r w:rsidR="00AB7AA5" w:rsidRPr="00374E97">
              <w:rPr>
                <w:rFonts w:ascii="Times New Roman" w:eastAsia="Calibri" w:hAnsi="Times New Roman" w:cs="Times New Roman"/>
                <w:i/>
                <w:iCs/>
                <w:color w:val="000000" w:themeColor="text1"/>
                <w:sz w:val="28"/>
                <w:szCs w:val="28"/>
                <w:lang w:eastAsia="ru-RU"/>
              </w:rPr>
              <w:t>С</w:t>
            </w:r>
            <w:proofErr w:type="spellEnd"/>
            <w:r w:rsidR="00662EB7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, относительная влажность </w:t>
            </w:r>
            <w:r w:rsidR="003111C7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7</w:t>
            </w:r>
            <w:r w:rsidR="005E578B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0-</w:t>
            </w:r>
            <w:r w:rsidR="003111C7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3</w:t>
            </w:r>
            <w:r w:rsidR="005E578B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0%, скорость движения воздуха</w:t>
            </w:r>
            <w:r w:rsidR="00AB7AA5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не более 0,</w:t>
            </w:r>
            <w:r w:rsidR="00DA1301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5</w:t>
            </w:r>
            <w:r w:rsidR="00AB7AA5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</w:t>
            </w:r>
            <w:r w:rsidR="00AB7AA5" w:rsidRPr="00374E97">
              <w:rPr>
                <w:rFonts w:ascii="Times New Roman" w:eastAsia="Calibri" w:hAnsi="Times New Roman" w:cs="Times New Roman"/>
                <w:i/>
                <w:iCs/>
                <w:color w:val="000000" w:themeColor="text1"/>
                <w:sz w:val="28"/>
                <w:szCs w:val="28"/>
                <w:lang w:eastAsia="ru-RU"/>
              </w:rPr>
              <w:t>м</w:t>
            </w:r>
            <w:r w:rsidR="00AB7AA5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/</w:t>
            </w:r>
            <w:proofErr w:type="gramStart"/>
            <w:r w:rsidR="00AB7AA5" w:rsidRPr="00374E97">
              <w:rPr>
                <w:rFonts w:ascii="Times New Roman" w:eastAsia="Calibri" w:hAnsi="Times New Roman" w:cs="Times New Roman"/>
                <w:i/>
                <w:iCs/>
                <w:color w:val="000000" w:themeColor="text1"/>
                <w:sz w:val="28"/>
                <w:szCs w:val="28"/>
                <w:lang w:eastAsia="ru-RU"/>
              </w:rPr>
              <w:t>с</w:t>
            </w:r>
            <w:proofErr w:type="gramEnd"/>
            <w:r w:rsidR="00AB7AA5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;</w:t>
            </w:r>
          </w:p>
          <w:p w:rsidR="00BF5CBA" w:rsidRPr="00374E97" w:rsidRDefault="00C60792" w:rsidP="00374E9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Б) </w:t>
            </w:r>
            <w:r w:rsidR="00BF5CBA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температура воздуха 2</w:t>
            </w:r>
            <w:r w:rsidR="00B766DC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3</w:t>
            </w:r>
            <w:r w:rsidR="00BF5CBA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-2</w:t>
            </w:r>
            <w:r w:rsidR="00B766DC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5</w:t>
            </w:r>
            <w:r w:rsidR="00BF5CBA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vertAlign w:val="superscript"/>
                <w:lang w:eastAsia="ru-RU"/>
              </w:rPr>
              <w:t xml:space="preserve"> </w:t>
            </w:r>
            <w:proofErr w:type="spellStart"/>
            <w:r w:rsidR="00BF5CBA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vertAlign w:val="superscript"/>
                <w:lang w:eastAsia="ru-RU"/>
              </w:rPr>
              <w:t>о</w:t>
            </w:r>
            <w:r w:rsidR="00BF5CBA" w:rsidRPr="00374E97">
              <w:rPr>
                <w:rFonts w:ascii="Times New Roman" w:eastAsia="Calibri" w:hAnsi="Times New Roman" w:cs="Times New Roman"/>
                <w:i/>
                <w:iCs/>
                <w:color w:val="000000" w:themeColor="text1"/>
                <w:sz w:val="28"/>
                <w:szCs w:val="28"/>
                <w:lang w:eastAsia="ru-RU"/>
              </w:rPr>
              <w:t>С</w:t>
            </w:r>
            <w:proofErr w:type="spellEnd"/>
            <w:r w:rsidR="00BF5CBA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, относительная влажность </w:t>
            </w:r>
            <w:r w:rsidR="003111C7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3</w:t>
            </w:r>
            <w:r w:rsidR="00BF5CBA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0-</w:t>
            </w:r>
            <w:r w:rsidR="003111C7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6</w:t>
            </w:r>
            <w:r w:rsidR="00BF5CBA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0%, скорость движения воздуха не более 0,</w:t>
            </w:r>
            <w:r w:rsidR="00B766DC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3</w:t>
            </w:r>
            <w:r w:rsidR="00BF5CBA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</w:t>
            </w:r>
            <w:r w:rsidR="00BF5CBA" w:rsidRPr="00374E97">
              <w:rPr>
                <w:rFonts w:ascii="Times New Roman" w:eastAsia="Calibri" w:hAnsi="Times New Roman" w:cs="Times New Roman"/>
                <w:i/>
                <w:iCs/>
                <w:color w:val="000000" w:themeColor="text1"/>
                <w:sz w:val="28"/>
                <w:szCs w:val="28"/>
                <w:lang w:eastAsia="ru-RU"/>
              </w:rPr>
              <w:t>м</w:t>
            </w:r>
            <w:r w:rsidR="00BF5CBA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/</w:t>
            </w:r>
            <w:proofErr w:type="gramStart"/>
            <w:r w:rsidR="00BF5CBA" w:rsidRPr="00374E97">
              <w:rPr>
                <w:rFonts w:ascii="Times New Roman" w:eastAsia="Calibri" w:hAnsi="Times New Roman" w:cs="Times New Roman"/>
                <w:i/>
                <w:iCs/>
                <w:color w:val="000000" w:themeColor="text1"/>
                <w:sz w:val="28"/>
                <w:szCs w:val="28"/>
                <w:lang w:eastAsia="ru-RU"/>
              </w:rPr>
              <w:t>с</w:t>
            </w:r>
            <w:proofErr w:type="gramEnd"/>
            <w:r w:rsidR="00BF5CBA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;</w:t>
            </w:r>
          </w:p>
          <w:p w:rsidR="00A07CD9" w:rsidRPr="00374E97" w:rsidRDefault="00BF5CBA" w:rsidP="00374E9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В) температура воздуха 20-22</w:t>
            </w:r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vertAlign w:val="superscript"/>
                <w:lang w:eastAsia="ru-RU"/>
              </w:rPr>
              <w:t xml:space="preserve"> </w:t>
            </w:r>
            <w:proofErr w:type="spellStart"/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vertAlign w:val="superscript"/>
                <w:lang w:eastAsia="ru-RU"/>
              </w:rPr>
              <w:t>о</w:t>
            </w:r>
            <w:r w:rsidRPr="00374E97">
              <w:rPr>
                <w:rFonts w:ascii="Times New Roman" w:eastAsia="Calibri" w:hAnsi="Times New Roman" w:cs="Times New Roman"/>
                <w:i/>
                <w:iCs/>
                <w:color w:val="000000" w:themeColor="text1"/>
                <w:sz w:val="28"/>
                <w:szCs w:val="28"/>
                <w:lang w:eastAsia="ru-RU"/>
              </w:rPr>
              <w:t>С</w:t>
            </w:r>
            <w:proofErr w:type="spellEnd"/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, относительная влажность </w:t>
            </w:r>
            <w:r w:rsidR="003111C7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45</w:t>
            </w:r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-</w:t>
            </w:r>
            <w:r w:rsidR="003111C7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30</w:t>
            </w:r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%, скорость движения воздуха не более 0,2 </w:t>
            </w:r>
            <w:r w:rsidRPr="00374E97">
              <w:rPr>
                <w:rFonts w:ascii="Times New Roman" w:eastAsia="Calibri" w:hAnsi="Times New Roman" w:cs="Times New Roman"/>
                <w:i/>
                <w:iCs/>
                <w:color w:val="000000" w:themeColor="text1"/>
                <w:sz w:val="28"/>
                <w:szCs w:val="28"/>
                <w:lang w:eastAsia="ru-RU"/>
              </w:rPr>
              <w:t>м</w:t>
            </w:r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/</w:t>
            </w:r>
            <w:proofErr w:type="gramStart"/>
            <w:r w:rsidRPr="00374E97">
              <w:rPr>
                <w:rFonts w:ascii="Times New Roman" w:eastAsia="Calibri" w:hAnsi="Times New Roman" w:cs="Times New Roman"/>
                <w:i/>
                <w:iCs/>
                <w:color w:val="000000" w:themeColor="text1"/>
                <w:sz w:val="28"/>
                <w:szCs w:val="28"/>
                <w:lang w:eastAsia="ru-RU"/>
              </w:rPr>
              <w:t>с</w:t>
            </w:r>
            <w:proofErr w:type="gramEnd"/>
            <w:r w:rsidR="00B766DC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.</w:t>
            </w:r>
          </w:p>
        </w:tc>
      </w:tr>
    </w:tbl>
    <w:p w:rsidR="00A07CD9" w:rsidRPr="00374E97" w:rsidRDefault="00D14794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374E9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Правильный ответ: </w:t>
      </w:r>
      <w:r w:rsidR="00C60792" w:rsidRPr="00374E9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1 – </w:t>
      </w:r>
      <w:r w:rsidR="00B31080" w:rsidRPr="00374E9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Б, </w:t>
      </w:r>
      <w:r w:rsidR="00C60792" w:rsidRPr="00374E9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2 – </w:t>
      </w:r>
      <w:r w:rsidR="00B31080" w:rsidRPr="00374E9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В.</w:t>
      </w:r>
    </w:p>
    <w:p w:rsidR="00624D6B" w:rsidRPr="00374E97" w:rsidRDefault="00624D6B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374E9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Компетенции (индикаторы): </w:t>
      </w:r>
      <w:r w:rsidR="00F46AD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ПК-1, ПК-2</w:t>
      </w:r>
    </w:p>
    <w:p w:rsidR="0070158E" w:rsidRPr="00374E97" w:rsidRDefault="0070158E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</w:p>
    <w:p w:rsidR="0078602C" w:rsidRPr="00374E97" w:rsidRDefault="0078602C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7. Допустимые нормы температуры, относительной влажности и скорости движения воздуха в обслуживаемой зоне жилых и общественных помещений: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4380"/>
        <w:gridCol w:w="4944"/>
      </w:tblGrid>
      <w:tr w:rsidR="0078602C" w:rsidRPr="00374E97" w:rsidTr="00374E97">
        <w:tc>
          <w:tcPr>
            <w:tcW w:w="4380" w:type="dxa"/>
          </w:tcPr>
          <w:p w:rsidR="0078602C" w:rsidRPr="00374E97" w:rsidRDefault="00FA150C" w:rsidP="00374E97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1)</w:t>
            </w:r>
            <w:r w:rsidR="0078602C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теплый период года</w:t>
            </w:r>
          </w:p>
          <w:p w:rsidR="0078602C" w:rsidRPr="00374E97" w:rsidRDefault="00FA150C" w:rsidP="00374E9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2)</w:t>
            </w:r>
            <w:r w:rsidR="0078602C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</w:t>
            </w:r>
            <w:r w:rsidR="007A6FA2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холодный</w:t>
            </w:r>
            <w:r w:rsidR="0078602C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и переходной период года</w:t>
            </w:r>
          </w:p>
          <w:p w:rsidR="0078602C" w:rsidRPr="00374E97" w:rsidRDefault="0078602C" w:rsidP="00374E97">
            <w:pPr>
              <w:autoSpaceDE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</w:p>
        </w:tc>
        <w:tc>
          <w:tcPr>
            <w:tcW w:w="4944" w:type="dxa"/>
          </w:tcPr>
          <w:p w:rsidR="0078602C" w:rsidRPr="00374E97" w:rsidRDefault="0078602C" w:rsidP="00374E9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А) температура воздуха </w:t>
            </w:r>
            <w:r w:rsidR="006D3FF6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не более чем на 3</w:t>
            </w:r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vertAlign w:val="superscript"/>
                <w:lang w:eastAsia="ru-RU"/>
              </w:rPr>
              <w:t xml:space="preserve"> </w:t>
            </w:r>
            <w:proofErr w:type="spellStart"/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vertAlign w:val="superscript"/>
                <w:lang w:eastAsia="ru-RU"/>
              </w:rPr>
              <w:t>о</w:t>
            </w:r>
            <w:r w:rsidRPr="00374E97">
              <w:rPr>
                <w:rFonts w:ascii="Times New Roman" w:eastAsia="Calibri" w:hAnsi="Times New Roman" w:cs="Times New Roman"/>
                <w:i/>
                <w:iCs/>
                <w:color w:val="000000" w:themeColor="text1"/>
                <w:sz w:val="28"/>
                <w:szCs w:val="28"/>
                <w:lang w:eastAsia="ru-RU"/>
              </w:rPr>
              <w:t>С</w:t>
            </w:r>
            <w:proofErr w:type="spellEnd"/>
            <w:r w:rsidR="00023C60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выше наружного воздуха</w:t>
            </w:r>
            <w:r w:rsidR="004754B9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(параметры А)</w:t>
            </w:r>
            <w:r w:rsidR="00023C60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,</w:t>
            </w:r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относительная влажность </w:t>
            </w:r>
            <w:r w:rsidR="004754B9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не более 65</w:t>
            </w:r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%, скорость движения воздуха не более 0,5 </w:t>
            </w:r>
            <w:r w:rsidRPr="00374E97">
              <w:rPr>
                <w:rFonts w:ascii="Times New Roman" w:eastAsia="Calibri" w:hAnsi="Times New Roman" w:cs="Times New Roman"/>
                <w:i/>
                <w:iCs/>
                <w:color w:val="000000" w:themeColor="text1"/>
                <w:sz w:val="28"/>
                <w:szCs w:val="28"/>
                <w:lang w:eastAsia="ru-RU"/>
              </w:rPr>
              <w:t>м</w:t>
            </w:r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/</w:t>
            </w:r>
            <w:proofErr w:type="gramStart"/>
            <w:r w:rsidRPr="00374E97">
              <w:rPr>
                <w:rFonts w:ascii="Times New Roman" w:eastAsia="Calibri" w:hAnsi="Times New Roman" w:cs="Times New Roman"/>
                <w:i/>
                <w:iCs/>
                <w:color w:val="000000" w:themeColor="text1"/>
                <w:sz w:val="28"/>
                <w:szCs w:val="28"/>
                <w:lang w:eastAsia="ru-RU"/>
              </w:rPr>
              <w:t>с</w:t>
            </w:r>
            <w:proofErr w:type="gramEnd"/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;</w:t>
            </w:r>
          </w:p>
          <w:p w:rsidR="0078602C" w:rsidRPr="00374E97" w:rsidRDefault="0078602C" w:rsidP="00374E9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Б) температура воздуха 2</w:t>
            </w:r>
            <w:r w:rsidR="0035030D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0</w:t>
            </w:r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-2</w:t>
            </w:r>
            <w:r w:rsidR="00BE6C4B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4</w:t>
            </w:r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vertAlign w:val="superscript"/>
                <w:lang w:eastAsia="ru-RU"/>
              </w:rPr>
              <w:t xml:space="preserve"> </w:t>
            </w:r>
            <w:proofErr w:type="spellStart"/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vertAlign w:val="superscript"/>
                <w:lang w:eastAsia="ru-RU"/>
              </w:rPr>
              <w:t>о</w:t>
            </w:r>
            <w:r w:rsidRPr="00374E97">
              <w:rPr>
                <w:rFonts w:ascii="Times New Roman" w:eastAsia="Calibri" w:hAnsi="Times New Roman" w:cs="Times New Roman"/>
                <w:i/>
                <w:iCs/>
                <w:color w:val="000000" w:themeColor="text1"/>
                <w:sz w:val="28"/>
                <w:szCs w:val="28"/>
                <w:lang w:eastAsia="ru-RU"/>
              </w:rPr>
              <w:t>С</w:t>
            </w:r>
            <w:proofErr w:type="spellEnd"/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, относительная влажность </w:t>
            </w:r>
            <w:r w:rsidR="009F7EBC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6</w:t>
            </w:r>
            <w:r w:rsidR="00BE6C4B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0-30</w:t>
            </w:r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%, скорость движения воздуха не более 0,</w:t>
            </w:r>
            <w:r w:rsidR="00EC6976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5</w:t>
            </w:r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</w:t>
            </w:r>
            <w:r w:rsidRPr="00374E97">
              <w:rPr>
                <w:rFonts w:ascii="Times New Roman" w:eastAsia="Calibri" w:hAnsi="Times New Roman" w:cs="Times New Roman"/>
                <w:i/>
                <w:iCs/>
                <w:color w:val="000000" w:themeColor="text1"/>
                <w:sz w:val="28"/>
                <w:szCs w:val="28"/>
                <w:lang w:eastAsia="ru-RU"/>
              </w:rPr>
              <w:t>м</w:t>
            </w:r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/</w:t>
            </w:r>
            <w:proofErr w:type="gramStart"/>
            <w:r w:rsidRPr="00374E97">
              <w:rPr>
                <w:rFonts w:ascii="Times New Roman" w:eastAsia="Calibri" w:hAnsi="Times New Roman" w:cs="Times New Roman"/>
                <w:i/>
                <w:iCs/>
                <w:color w:val="000000" w:themeColor="text1"/>
                <w:sz w:val="28"/>
                <w:szCs w:val="28"/>
                <w:lang w:eastAsia="ru-RU"/>
              </w:rPr>
              <w:t>с</w:t>
            </w:r>
            <w:proofErr w:type="gramEnd"/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;</w:t>
            </w:r>
          </w:p>
          <w:p w:rsidR="0078602C" w:rsidRPr="00374E97" w:rsidRDefault="0078602C" w:rsidP="00374E9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В) температура воздуха </w:t>
            </w:r>
            <w:r w:rsidR="00EC6976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1</w:t>
            </w:r>
            <w:r w:rsidR="00DD1E2E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8</w:t>
            </w:r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-22</w:t>
            </w:r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vertAlign w:val="superscript"/>
                <w:lang w:eastAsia="ru-RU"/>
              </w:rPr>
              <w:t xml:space="preserve"> </w:t>
            </w:r>
            <w:proofErr w:type="spellStart"/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vertAlign w:val="superscript"/>
                <w:lang w:eastAsia="ru-RU"/>
              </w:rPr>
              <w:t>о</w:t>
            </w:r>
            <w:r w:rsidRPr="00374E97">
              <w:rPr>
                <w:rFonts w:ascii="Times New Roman" w:eastAsia="Calibri" w:hAnsi="Times New Roman" w:cs="Times New Roman"/>
                <w:i/>
                <w:iCs/>
                <w:color w:val="000000" w:themeColor="text1"/>
                <w:sz w:val="28"/>
                <w:szCs w:val="28"/>
                <w:lang w:eastAsia="ru-RU"/>
              </w:rPr>
              <w:t>С</w:t>
            </w:r>
            <w:proofErr w:type="spellEnd"/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, относительная влажность </w:t>
            </w:r>
            <w:r w:rsidR="00DD1E2E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не более 65</w:t>
            </w:r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%, скорость движения воздуха не более 0,</w:t>
            </w:r>
            <w:r w:rsidR="0063100B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3</w:t>
            </w:r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</w:t>
            </w:r>
            <w:r w:rsidRPr="00374E97">
              <w:rPr>
                <w:rFonts w:ascii="Times New Roman" w:eastAsia="Calibri" w:hAnsi="Times New Roman" w:cs="Times New Roman"/>
                <w:i/>
                <w:iCs/>
                <w:color w:val="000000" w:themeColor="text1"/>
                <w:sz w:val="28"/>
                <w:szCs w:val="28"/>
                <w:lang w:eastAsia="ru-RU"/>
              </w:rPr>
              <w:t>м</w:t>
            </w:r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/</w:t>
            </w:r>
            <w:proofErr w:type="gramStart"/>
            <w:r w:rsidRPr="00374E97">
              <w:rPr>
                <w:rFonts w:ascii="Times New Roman" w:eastAsia="Calibri" w:hAnsi="Times New Roman" w:cs="Times New Roman"/>
                <w:i/>
                <w:iCs/>
                <w:color w:val="000000" w:themeColor="text1"/>
                <w:sz w:val="28"/>
                <w:szCs w:val="28"/>
                <w:lang w:eastAsia="ru-RU"/>
              </w:rPr>
              <w:t>с</w:t>
            </w:r>
            <w:proofErr w:type="gramEnd"/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.</w:t>
            </w:r>
          </w:p>
        </w:tc>
      </w:tr>
    </w:tbl>
    <w:p w:rsidR="0078602C" w:rsidRPr="00374E97" w:rsidRDefault="0078602C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374E9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Правильный ответ: </w:t>
      </w:r>
      <w:r w:rsidRPr="00374E9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1 – </w:t>
      </w:r>
      <w:r w:rsidR="00DD1E2E" w:rsidRPr="00374E9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А</w:t>
      </w:r>
      <w:r w:rsidRPr="00374E9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, 2 – В.</w:t>
      </w:r>
    </w:p>
    <w:p w:rsidR="0078602C" w:rsidRPr="00374E97" w:rsidRDefault="0078602C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374E9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Компетенции (индикаторы): </w:t>
      </w:r>
      <w:r w:rsidR="00F46AD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ПК-1, ПК-2</w:t>
      </w:r>
    </w:p>
    <w:p w:rsidR="0078602C" w:rsidRPr="00374E97" w:rsidRDefault="0078602C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</w:p>
    <w:p w:rsidR="00A07CD9" w:rsidRPr="00374E97" w:rsidRDefault="0070158E" w:rsidP="00374E97">
      <w:pPr>
        <w:widowControl w:val="0"/>
        <w:autoSpaceDE w:val="0"/>
        <w:autoSpaceDN w:val="0"/>
        <w:adjustRightInd w:val="0"/>
        <w:spacing w:line="240" w:lineRule="auto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8</w:t>
      </w:r>
      <w:r w:rsidR="00497746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646A07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Задачи расчета аэрации</w:t>
      </w:r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:</w:t>
      </w:r>
      <w:r w:rsidR="00C60792" w:rsidRPr="00374E97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ru-RU"/>
        </w:rPr>
        <w:t xml:space="preserve"> 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4380"/>
        <w:gridCol w:w="4944"/>
      </w:tblGrid>
      <w:tr w:rsidR="00A07CD9" w:rsidRPr="00374E97" w:rsidTr="00374E97">
        <w:tc>
          <w:tcPr>
            <w:tcW w:w="4380" w:type="dxa"/>
          </w:tcPr>
          <w:p w:rsidR="00A07CD9" w:rsidRPr="00374E97" w:rsidRDefault="00FA150C" w:rsidP="00374E97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bookmarkStart w:id="1" w:name="_Hlk166667368"/>
            <w:r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1)</w:t>
            </w:r>
            <w:r w:rsidR="00C60792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</w:t>
            </w:r>
            <w:r w:rsidR="00510A05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п</w:t>
            </w:r>
            <w:r w:rsidR="00161524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рямая </w:t>
            </w:r>
            <w:r w:rsidR="009D1E79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з</w:t>
            </w:r>
            <w:r w:rsidR="00161524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адача аэрации</w:t>
            </w:r>
            <w:bookmarkEnd w:id="1"/>
          </w:p>
          <w:p w:rsidR="00A07CD9" w:rsidRPr="00374E97" w:rsidRDefault="00FA150C" w:rsidP="00374E97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2)</w:t>
            </w:r>
            <w:r w:rsidR="00C60792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</w:t>
            </w:r>
            <w:r w:rsidR="00510A05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о</w:t>
            </w:r>
            <w:r w:rsidR="009D1E79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братная задача аэрации</w:t>
            </w:r>
          </w:p>
          <w:p w:rsidR="00A07CD9" w:rsidRPr="00374E97" w:rsidRDefault="00A07CD9" w:rsidP="00374E9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</w:p>
          <w:p w:rsidR="00A07CD9" w:rsidRPr="00374E97" w:rsidRDefault="00A07CD9" w:rsidP="00374E97">
            <w:pPr>
              <w:autoSpaceDE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</w:p>
        </w:tc>
        <w:tc>
          <w:tcPr>
            <w:tcW w:w="4944" w:type="dxa"/>
          </w:tcPr>
          <w:p w:rsidR="00A07CD9" w:rsidRPr="00374E97" w:rsidRDefault="00C60792" w:rsidP="00374E97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color w:val="000000" w:themeColor="text1"/>
                <w:sz w:val="28"/>
                <w:szCs w:val="28"/>
                <w:lang w:eastAsia="ru-RU"/>
              </w:rPr>
            </w:pPr>
            <w:r w:rsidRPr="00374E97">
              <w:rPr>
                <w:rFonts w:ascii="Times New Roman" w:eastAsia="Calibri" w:hAnsi="Times New Roman" w:cs="Times New Roman"/>
                <w:iCs/>
                <w:color w:val="000000" w:themeColor="text1"/>
                <w:sz w:val="28"/>
                <w:szCs w:val="28"/>
                <w:lang w:eastAsia="ru-RU"/>
              </w:rPr>
              <w:lastRenderedPageBreak/>
              <w:t xml:space="preserve">А) </w:t>
            </w:r>
            <w:r w:rsidR="006A1D56" w:rsidRPr="00374E97">
              <w:rPr>
                <w:rFonts w:ascii="Times New Roman" w:eastAsia="Calibri" w:hAnsi="Times New Roman" w:cs="Times New Roman"/>
                <w:iCs/>
                <w:color w:val="000000" w:themeColor="text1"/>
                <w:sz w:val="28"/>
                <w:szCs w:val="28"/>
                <w:lang w:eastAsia="ru-RU"/>
              </w:rPr>
              <w:t xml:space="preserve">расчет аэрации проектируемого здания состоит в том, чтобы для </w:t>
            </w:r>
            <w:r w:rsidR="006A1D56" w:rsidRPr="00374E97">
              <w:rPr>
                <w:rFonts w:ascii="Times New Roman" w:eastAsia="Calibri" w:hAnsi="Times New Roman" w:cs="Times New Roman"/>
                <w:iCs/>
                <w:color w:val="000000" w:themeColor="text1"/>
                <w:sz w:val="28"/>
                <w:szCs w:val="28"/>
                <w:lang w:eastAsia="ru-RU"/>
              </w:rPr>
              <w:lastRenderedPageBreak/>
              <w:t xml:space="preserve">заданных параметров наружного и внутреннего климата, известных значений </w:t>
            </w:r>
            <w:proofErr w:type="spellStart"/>
            <w:r w:rsidR="006A1D56" w:rsidRPr="00374E97">
              <w:rPr>
                <w:rFonts w:ascii="Times New Roman" w:eastAsia="Calibri" w:hAnsi="Times New Roman" w:cs="Times New Roman"/>
                <w:iCs/>
                <w:color w:val="000000" w:themeColor="text1"/>
                <w:sz w:val="28"/>
                <w:szCs w:val="28"/>
                <w:lang w:eastAsia="ru-RU"/>
              </w:rPr>
              <w:t>теплоизбытков</w:t>
            </w:r>
            <w:proofErr w:type="spellEnd"/>
            <w:r w:rsidR="006A1D56" w:rsidRPr="00374E97">
              <w:rPr>
                <w:rFonts w:ascii="Times New Roman" w:eastAsia="Calibri" w:hAnsi="Times New Roman" w:cs="Times New Roman"/>
                <w:iCs/>
                <w:color w:val="000000" w:themeColor="text1"/>
                <w:sz w:val="28"/>
                <w:szCs w:val="28"/>
                <w:lang w:eastAsia="ru-RU"/>
              </w:rPr>
              <w:t xml:space="preserve"> определить необходимый воздухообмен, а также площади приточных и вытяжных проемов принятой конструкции</w:t>
            </w:r>
            <w:r w:rsidRPr="00374E97">
              <w:rPr>
                <w:rFonts w:ascii="Times New Roman" w:eastAsia="Calibri" w:hAnsi="Times New Roman" w:cs="Times New Roman"/>
                <w:iCs/>
                <w:color w:val="000000" w:themeColor="text1"/>
                <w:sz w:val="28"/>
                <w:szCs w:val="28"/>
                <w:lang w:eastAsia="ru-RU"/>
              </w:rPr>
              <w:t>;</w:t>
            </w:r>
          </w:p>
          <w:p w:rsidR="00A07CD9" w:rsidRPr="00374E97" w:rsidRDefault="00C60792" w:rsidP="00374E97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color w:val="000000" w:themeColor="text1"/>
                <w:sz w:val="28"/>
                <w:szCs w:val="28"/>
                <w:lang w:eastAsia="ru-RU"/>
              </w:rPr>
            </w:pPr>
            <w:r w:rsidRPr="00374E97">
              <w:rPr>
                <w:rFonts w:ascii="Times New Roman" w:eastAsia="Calibri" w:hAnsi="Times New Roman" w:cs="Times New Roman"/>
                <w:iCs/>
                <w:color w:val="000000" w:themeColor="text1"/>
                <w:sz w:val="28"/>
                <w:szCs w:val="28"/>
                <w:lang w:eastAsia="ru-RU"/>
              </w:rPr>
              <w:t xml:space="preserve">Б) </w:t>
            </w:r>
            <w:r w:rsidR="00D0577A" w:rsidRPr="00374E97">
              <w:rPr>
                <w:rFonts w:ascii="Times New Roman" w:eastAsia="Calibri" w:hAnsi="Times New Roman" w:cs="Times New Roman"/>
                <w:iCs/>
                <w:color w:val="000000" w:themeColor="text1"/>
                <w:sz w:val="28"/>
                <w:szCs w:val="28"/>
                <w:lang w:eastAsia="ru-RU"/>
              </w:rPr>
              <w:t>п</w:t>
            </w:r>
            <w:r w:rsidR="00065B6C" w:rsidRPr="00374E97">
              <w:rPr>
                <w:rFonts w:ascii="Times New Roman" w:eastAsia="Calibri" w:hAnsi="Times New Roman" w:cs="Times New Roman"/>
                <w:iCs/>
                <w:color w:val="000000" w:themeColor="text1"/>
                <w:sz w:val="28"/>
                <w:szCs w:val="28"/>
                <w:lang w:eastAsia="ru-RU"/>
              </w:rPr>
              <w:t xml:space="preserve">роводится расчет для существующего здания, когда известны конструкции, площади аэрационных проемов и </w:t>
            </w:r>
            <w:proofErr w:type="spellStart"/>
            <w:r w:rsidR="00065B6C" w:rsidRPr="00374E97">
              <w:rPr>
                <w:rFonts w:ascii="Times New Roman" w:eastAsia="Calibri" w:hAnsi="Times New Roman" w:cs="Times New Roman"/>
                <w:iCs/>
                <w:color w:val="000000" w:themeColor="text1"/>
                <w:sz w:val="28"/>
                <w:szCs w:val="28"/>
                <w:lang w:eastAsia="ru-RU"/>
              </w:rPr>
              <w:t>теплоизбытки</w:t>
            </w:r>
            <w:proofErr w:type="spellEnd"/>
            <w:r w:rsidR="00065B6C" w:rsidRPr="00374E97">
              <w:rPr>
                <w:rFonts w:ascii="Times New Roman" w:eastAsia="Calibri" w:hAnsi="Times New Roman" w:cs="Times New Roman"/>
                <w:iCs/>
                <w:color w:val="000000" w:themeColor="text1"/>
                <w:sz w:val="28"/>
                <w:szCs w:val="28"/>
                <w:lang w:eastAsia="ru-RU"/>
              </w:rPr>
              <w:t xml:space="preserve"> в помещении</w:t>
            </w:r>
            <w:r w:rsidR="00E534AA" w:rsidRPr="00374E97">
              <w:rPr>
                <w:rFonts w:ascii="Times New Roman" w:eastAsia="Calibri" w:hAnsi="Times New Roman" w:cs="Times New Roman"/>
                <w:iCs/>
                <w:color w:val="000000" w:themeColor="text1"/>
                <w:sz w:val="28"/>
                <w:szCs w:val="28"/>
                <w:lang w:eastAsia="ru-RU"/>
              </w:rPr>
              <w:t xml:space="preserve"> с</w:t>
            </w:r>
            <w:r w:rsidR="00065B6C" w:rsidRPr="00374E97">
              <w:rPr>
                <w:rFonts w:ascii="Times New Roman" w:eastAsia="Calibri" w:hAnsi="Times New Roman" w:cs="Times New Roman"/>
                <w:iCs/>
                <w:color w:val="000000" w:themeColor="text1"/>
                <w:sz w:val="28"/>
                <w:szCs w:val="28"/>
                <w:lang w:eastAsia="ru-RU"/>
              </w:rPr>
              <w:t xml:space="preserve"> определени</w:t>
            </w:r>
            <w:r w:rsidR="00E534AA" w:rsidRPr="00374E97">
              <w:rPr>
                <w:rFonts w:ascii="Times New Roman" w:eastAsia="Calibri" w:hAnsi="Times New Roman" w:cs="Times New Roman"/>
                <w:iCs/>
                <w:color w:val="000000" w:themeColor="text1"/>
                <w:sz w:val="28"/>
                <w:szCs w:val="28"/>
                <w:lang w:eastAsia="ru-RU"/>
              </w:rPr>
              <w:t>я</w:t>
            </w:r>
            <w:r w:rsidR="00065B6C" w:rsidRPr="00374E97">
              <w:rPr>
                <w:rFonts w:ascii="Times New Roman" w:eastAsia="Calibri" w:hAnsi="Times New Roman" w:cs="Times New Roman"/>
                <w:iCs/>
                <w:color w:val="000000" w:themeColor="text1"/>
                <w:sz w:val="28"/>
                <w:szCs w:val="28"/>
                <w:lang w:eastAsia="ru-RU"/>
              </w:rPr>
              <w:t xml:space="preserve"> воздухообмена и параметров воздуха в рабочей зоне</w:t>
            </w:r>
            <w:r w:rsidR="00E534AA" w:rsidRPr="00374E97">
              <w:rPr>
                <w:rFonts w:ascii="Times New Roman" w:eastAsia="Calibri" w:hAnsi="Times New Roman" w:cs="Times New Roman"/>
                <w:iCs/>
                <w:color w:val="000000" w:themeColor="text1"/>
                <w:sz w:val="28"/>
                <w:szCs w:val="28"/>
                <w:lang w:eastAsia="ru-RU"/>
              </w:rPr>
              <w:t>;</w:t>
            </w:r>
          </w:p>
          <w:p w:rsidR="00A07CD9" w:rsidRPr="00374E97" w:rsidRDefault="00C60792" w:rsidP="00374E9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374E97">
              <w:rPr>
                <w:rFonts w:ascii="Times New Roman" w:eastAsia="Calibri" w:hAnsi="Times New Roman" w:cs="Times New Roman"/>
                <w:iCs/>
                <w:color w:val="000000" w:themeColor="text1"/>
                <w:sz w:val="28"/>
                <w:szCs w:val="28"/>
                <w:lang w:eastAsia="ru-RU"/>
              </w:rPr>
              <w:t xml:space="preserve">В) </w:t>
            </w:r>
            <w:r w:rsidR="00747E6E" w:rsidRPr="00374E97">
              <w:rPr>
                <w:rFonts w:ascii="Times New Roman" w:eastAsia="Calibri" w:hAnsi="Times New Roman" w:cs="Times New Roman"/>
                <w:iCs/>
                <w:color w:val="000000" w:themeColor="text1"/>
                <w:sz w:val="28"/>
                <w:szCs w:val="28"/>
                <w:lang w:eastAsia="ru-RU"/>
              </w:rPr>
              <w:t xml:space="preserve">расчет аэрации проектируемого здания состоит в том, чтобы для заданных параметров наружного и внутреннего климата, известных значений </w:t>
            </w:r>
            <w:proofErr w:type="spellStart"/>
            <w:r w:rsidR="00747E6E" w:rsidRPr="00374E97">
              <w:rPr>
                <w:rFonts w:ascii="Times New Roman" w:eastAsia="Calibri" w:hAnsi="Times New Roman" w:cs="Times New Roman"/>
                <w:iCs/>
                <w:color w:val="000000" w:themeColor="text1"/>
                <w:sz w:val="28"/>
                <w:szCs w:val="28"/>
                <w:lang w:eastAsia="ru-RU"/>
              </w:rPr>
              <w:t>теплоизбытков</w:t>
            </w:r>
            <w:proofErr w:type="spellEnd"/>
            <w:r w:rsidR="00747E6E" w:rsidRPr="00374E97">
              <w:rPr>
                <w:rFonts w:ascii="Times New Roman" w:eastAsia="Calibri" w:hAnsi="Times New Roman" w:cs="Times New Roman"/>
                <w:iCs/>
                <w:color w:val="000000" w:themeColor="text1"/>
                <w:sz w:val="28"/>
                <w:szCs w:val="28"/>
                <w:lang w:eastAsia="ru-RU"/>
              </w:rPr>
              <w:t xml:space="preserve"> определить необходимый воздухообмен </w:t>
            </w:r>
            <w:r w:rsidR="009B002B" w:rsidRPr="00374E97">
              <w:rPr>
                <w:rFonts w:ascii="Times New Roman" w:eastAsia="Calibri" w:hAnsi="Times New Roman" w:cs="Times New Roman"/>
                <w:iCs/>
                <w:color w:val="000000" w:themeColor="text1"/>
                <w:sz w:val="28"/>
                <w:szCs w:val="28"/>
                <w:lang w:eastAsia="ru-RU"/>
              </w:rPr>
              <w:t>и подобрать вентилятор</w:t>
            </w:r>
            <w:r w:rsidR="00E534AA" w:rsidRPr="00374E97">
              <w:rPr>
                <w:rFonts w:ascii="Times New Roman" w:eastAsia="Calibri" w:hAnsi="Times New Roman" w:cs="Times New Roman"/>
                <w:iCs/>
                <w:color w:val="000000" w:themeColor="text1"/>
                <w:sz w:val="28"/>
                <w:szCs w:val="28"/>
                <w:lang w:eastAsia="ru-RU"/>
              </w:rPr>
              <w:t>.</w:t>
            </w:r>
          </w:p>
        </w:tc>
      </w:tr>
    </w:tbl>
    <w:p w:rsidR="00E00455" w:rsidRPr="00374E97" w:rsidRDefault="00E00455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lastRenderedPageBreak/>
        <w:t xml:space="preserve">Правильный ответ: </w:t>
      </w:r>
      <w:r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1 – </w:t>
      </w:r>
      <w:r w:rsidR="009B002B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А</w:t>
      </w:r>
      <w:r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2 – </w:t>
      </w:r>
      <w:r w:rsidR="009B002B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Б</w:t>
      </w:r>
      <w:r w:rsidR="00B65650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E00455" w:rsidRPr="00374E97" w:rsidRDefault="00E00455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Компетенции </w:t>
      </w:r>
      <w:r w:rsidR="00781945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ндикаторы): </w:t>
      </w:r>
      <w:r w:rsidR="00F46ADD">
        <w:rPr>
          <w:rFonts w:ascii="Times New Roman" w:hAnsi="Times New Roman" w:cs="Times New Roman"/>
          <w:color w:val="000000" w:themeColor="text1"/>
          <w:sz w:val="28"/>
          <w:szCs w:val="28"/>
        </w:rPr>
        <w:t>ПК-1, ПК-2</w:t>
      </w:r>
    </w:p>
    <w:p w:rsidR="00E00455" w:rsidRPr="00374E97" w:rsidRDefault="00E00455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B033CC" w:rsidRPr="00374E97" w:rsidRDefault="00CB6E03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>9.</w:t>
      </w:r>
      <w:r w:rsidR="00B968F9" w:rsidRPr="00374E9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 </w:t>
      </w:r>
      <w:r w:rsidR="00B033CC" w:rsidRPr="00374E97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eastAsia="ru-RU"/>
        </w:rPr>
        <w:t>Установите правильное соответствие. Каждому элементу левого столбца соответствует два элемента правого столбца.</w:t>
      </w:r>
    </w:p>
    <w:p w:rsidR="00A07CD9" w:rsidRPr="00374E97" w:rsidRDefault="00CE60F1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>Категории тепловых нагрузок</w:t>
      </w:r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: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4380"/>
        <w:gridCol w:w="4944"/>
      </w:tblGrid>
      <w:tr w:rsidR="00A07CD9" w:rsidRPr="00374E97" w:rsidTr="00374E97">
        <w:tc>
          <w:tcPr>
            <w:tcW w:w="4380" w:type="dxa"/>
          </w:tcPr>
          <w:p w:rsidR="00A07CD9" w:rsidRPr="00374E97" w:rsidRDefault="00FA150C" w:rsidP="00374E9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1)</w:t>
            </w:r>
            <w:r w:rsidR="003A5D39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наружные тепловые нагрузки</w:t>
            </w:r>
          </w:p>
          <w:p w:rsidR="00A07CD9" w:rsidRPr="00374E97" w:rsidRDefault="00FA150C" w:rsidP="00374E9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2)</w:t>
            </w:r>
            <w:r w:rsidR="00C60792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</w:t>
            </w:r>
            <w:r w:rsidR="0023731A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внутренние тепловые нагрузки</w:t>
            </w:r>
          </w:p>
          <w:p w:rsidR="00A07CD9" w:rsidRPr="00374E97" w:rsidRDefault="00A07CD9" w:rsidP="00374E97">
            <w:pPr>
              <w:autoSpaceDE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</w:p>
          <w:p w:rsidR="00A07CD9" w:rsidRPr="00374E97" w:rsidRDefault="00A07CD9" w:rsidP="00374E97">
            <w:pPr>
              <w:autoSpaceDE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</w:p>
        </w:tc>
        <w:tc>
          <w:tcPr>
            <w:tcW w:w="4944" w:type="dxa"/>
          </w:tcPr>
          <w:p w:rsidR="0093075C" w:rsidRPr="00374E97" w:rsidRDefault="00C60792" w:rsidP="00374E97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А) </w:t>
            </w:r>
            <w:r w:rsidR="00351B07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теплопоступления или </w:t>
            </w:r>
            <w:proofErr w:type="spellStart"/>
            <w:r w:rsidR="00351B07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теплопотери</w:t>
            </w:r>
            <w:proofErr w:type="spellEnd"/>
            <w:r w:rsidR="00351B07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в результате разности температур снаружи и внутри здания через стены, потолки, полы, окна и двери</w:t>
            </w:r>
            <w:r w:rsidR="0093075C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;</w:t>
            </w:r>
          </w:p>
          <w:p w:rsidR="00EA5E55" w:rsidRPr="00374E97" w:rsidRDefault="00C60792" w:rsidP="00374E97">
            <w:pPr>
              <w:autoSpaceDE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Б) </w:t>
            </w:r>
            <w:r w:rsidR="00EA5E55" w:rsidRPr="00374E97">
              <w:rPr>
                <w:rFonts w:ascii="Times New Roman" w:hAnsi="Times New Roman" w:cs="Times New Roman"/>
                <w:sz w:val="28"/>
                <w:szCs w:val="28"/>
              </w:rPr>
              <w:t>тепло, выделяемое людьми;</w:t>
            </w:r>
          </w:p>
          <w:p w:rsidR="00A07CD9" w:rsidRPr="00374E97" w:rsidRDefault="00EA5E55" w:rsidP="00374E97">
            <w:pPr>
              <w:autoSpaceDE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В)</w:t>
            </w:r>
            <w:r w:rsidR="001D0B54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солнечное излучение;</w:t>
            </w:r>
          </w:p>
          <w:p w:rsidR="00880D8B" w:rsidRPr="00374E97" w:rsidRDefault="00EA5E55" w:rsidP="00374E97">
            <w:pPr>
              <w:autoSpaceDE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Г)</w:t>
            </w:r>
            <w:r w:rsidR="0083554E" w:rsidRPr="00374E97">
              <w:rPr>
                <w:rFonts w:ascii="Times New Roman" w:hAnsi="Times New Roman" w:cs="Times New Roman"/>
                <w:kern w:val="2"/>
                <w:sz w:val="28"/>
                <w:szCs w:val="28"/>
              </w:rPr>
              <w:t xml:space="preserve"> </w:t>
            </w:r>
            <w:r w:rsidR="0083554E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тепло, выделяемое работающими приборами и оборудованием</w:t>
            </w:r>
            <w:r w:rsidR="001D0B54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.</w:t>
            </w:r>
          </w:p>
        </w:tc>
      </w:tr>
    </w:tbl>
    <w:p w:rsidR="00A07CD9" w:rsidRPr="00374E97" w:rsidRDefault="00D14794" w:rsidP="00374E9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Правильный ответ: </w:t>
      </w:r>
      <w:r w:rsidR="00C60792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1 – А, </w:t>
      </w:r>
      <w:r w:rsidR="006808A5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, </w:t>
      </w:r>
      <w:r w:rsidR="00C60792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2 – Б</w:t>
      </w:r>
      <w:r w:rsidR="006808A5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, Г.</w:t>
      </w:r>
    </w:p>
    <w:p w:rsidR="00624D6B" w:rsidRPr="00374E97" w:rsidRDefault="00624D6B" w:rsidP="00374E9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омпетенции (индикаторы): </w:t>
      </w:r>
      <w:r w:rsidR="00F46AD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К-1, ПК-2</w:t>
      </w:r>
    </w:p>
    <w:p w:rsidR="00BA4D56" w:rsidRPr="00374E97" w:rsidRDefault="00BA4D56" w:rsidP="00374E9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A07CD9" w:rsidRPr="00374E97" w:rsidRDefault="00CB6E03" w:rsidP="00374E9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0</w:t>
      </w:r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  <w:r w:rsidR="00D21956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Установите соответствие между левым и правым столбцами</w:t>
      </w:r>
      <w:r w:rsidR="00781945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: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4380"/>
        <w:gridCol w:w="4944"/>
      </w:tblGrid>
      <w:tr w:rsidR="00A07CD9" w:rsidRPr="00374E97" w:rsidTr="00374E97">
        <w:tc>
          <w:tcPr>
            <w:tcW w:w="4380" w:type="dxa"/>
          </w:tcPr>
          <w:p w:rsidR="00A07CD9" w:rsidRPr="00374E97" w:rsidRDefault="00FA150C" w:rsidP="00374E9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1)</w:t>
            </w:r>
            <w:r w:rsidR="00913B7D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</w:t>
            </w:r>
            <w:r w:rsidR="00C60792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Для больших промышленных вентиляторов используют</w:t>
            </w:r>
          </w:p>
          <w:p w:rsidR="00A07CD9" w:rsidRPr="00374E97" w:rsidRDefault="00FA150C" w:rsidP="00374E9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2)</w:t>
            </w:r>
            <w:r w:rsidR="00C60792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Небольшие вентиляторы часто приводятся в действие посредством</w:t>
            </w:r>
          </w:p>
          <w:p w:rsidR="00A07CD9" w:rsidRPr="00374E97" w:rsidRDefault="00FA150C" w:rsidP="00374E9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3)</w:t>
            </w:r>
            <w:r w:rsidR="00C60792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Вентиляторы с приводом от двигателей переменного тока используют</w:t>
            </w:r>
          </w:p>
          <w:p w:rsidR="00A07CD9" w:rsidRPr="00374E97" w:rsidRDefault="00FA150C" w:rsidP="00374E9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lastRenderedPageBreak/>
              <w:t>4)</w:t>
            </w:r>
            <w:r w:rsidR="00C60792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Вентиляторы с приводом от двигателя постоянного тока используют</w:t>
            </w:r>
          </w:p>
        </w:tc>
        <w:tc>
          <w:tcPr>
            <w:tcW w:w="4944" w:type="dxa"/>
          </w:tcPr>
          <w:p w:rsidR="00A07CD9" w:rsidRPr="00374E97" w:rsidRDefault="00C60792" w:rsidP="00374E9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lastRenderedPageBreak/>
              <w:t xml:space="preserve">А) электродвигателя переменного тока с экранированным полюсом, щёточными или </w:t>
            </w:r>
            <w:proofErr w:type="spellStart"/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бесщёточными</w:t>
            </w:r>
            <w:proofErr w:type="spellEnd"/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двигателями постоянного тока;</w:t>
            </w:r>
          </w:p>
          <w:p w:rsidR="00A07CD9" w:rsidRPr="00374E97" w:rsidRDefault="00C60792" w:rsidP="00374E9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Б) трёхфазные асинхронные двигатели;</w:t>
            </w:r>
          </w:p>
          <w:p w:rsidR="00A07CD9" w:rsidRPr="00374E97" w:rsidRDefault="00C60792" w:rsidP="00374E9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В) напряжение электросети;</w:t>
            </w:r>
          </w:p>
          <w:p w:rsidR="00A07CD9" w:rsidRPr="00374E97" w:rsidRDefault="00C60792" w:rsidP="00374E9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Г) низкое напряжение, обычно 24</w:t>
            </w:r>
            <w:proofErr w:type="gramStart"/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</w:t>
            </w:r>
            <w:r w:rsidRPr="00374E97">
              <w:rPr>
                <w:rFonts w:ascii="Times New Roman" w:eastAsia="Calibri" w:hAnsi="Times New Roman" w:cs="Times New Roman"/>
                <w:i/>
                <w:iCs/>
                <w:color w:val="000000" w:themeColor="text1"/>
                <w:sz w:val="28"/>
                <w:szCs w:val="28"/>
                <w:lang w:eastAsia="ru-RU"/>
              </w:rPr>
              <w:t>В</w:t>
            </w:r>
            <w:proofErr w:type="gramEnd"/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, 12 </w:t>
            </w:r>
            <w:r w:rsidRPr="00374E97">
              <w:rPr>
                <w:rFonts w:ascii="Times New Roman" w:eastAsia="Calibri" w:hAnsi="Times New Roman" w:cs="Times New Roman"/>
                <w:i/>
                <w:iCs/>
                <w:color w:val="000000" w:themeColor="text1"/>
                <w:sz w:val="28"/>
                <w:szCs w:val="28"/>
                <w:lang w:eastAsia="ru-RU"/>
              </w:rPr>
              <w:lastRenderedPageBreak/>
              <w:t>В</w:t>
            </w:r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или</w:t>
            </w:r>
            <w:r w:rsidR="00913B7D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br/>
            </w:r>
            <w:r w:rsidRPr="00374E97">
              <w:rPr>
                <w:rFonts w:ascii="Times New Roman" w:eastAsia="Calibri" w:hAnsi="Times New Roman" w:cs="Times New Roman"/>
                <w:i/>
                <w:iCs/>
                <w:color w:val="000000" w:themeColor="text1"/>
                <w:sz w:val="28"/>
                <w:szCs w:val="28"/>
                <w:lang w:eastAsia="ru-RU"/>
              </w:rPr>
              <w:t>5</w:t>
            </w:r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В.</w:t>
            </w:r>
          </w:p>
          <w:p w:rsidR="00A07CD9" w:rsidRPr="00374E97" w:rsidRDefault="00A07CD9" w:rsidP="00374E97">
            <w:pPr>
              <w:autoSpaceDE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</w:p>
        </w:tc>
      </w:tr>
    </w:tbl>
    <w:p w:rsidR="00CB6E03" w:rsidRPr="00374E97" w:rsidRDefault="00CB6E03" w:rsidP="00374E9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lastRenderedPageBreak/>
        <w:t>Правильный ответ: 1 – Б, 2 – А, 3 – В, 4 – Г</w:t>
      </w:r>
      <w:r w:rsidR="00913B7D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</w:p>
    <w:p w:rsidR="00CB6E03" w:rsidRPr="00374E97" w:rsidRDefault="00CB6E03" w:rsidP="00374E9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омпетенции (индикаторы): </w:t>
      </w:r>
      <w:r w:rsidR="00F46AD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К-1, ПК-2</w:t>
      </w:r>
    </w:p>
    <w:p w:rsidR="00CB6E03" w:rsidRPr="00374E97" w:rsidRDefault="00CB6E03" w:rsidP="00374E9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781945" w:rsidRPr="00374E97" w:rsidRDefault="00CB6E03" w:rsidP="00374E9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1</w:t>
      </w:r>
      <w:r w:rsidR="0028163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</w:t>
      </w:r>
      <w:r w:rsidR="00781945" w:rsidRPr="00374E97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eastAsia="ru-RU"/>
        </w:rPr>
        <w:t>Установите правильное соответствие. Каждому элементу левого столбца соответствует один или два элемента правого столбца.</w:t>
      </w:r>
    </w:p>
    <w:p w:rsidR="00A07CD9" w:rsidRPr="00374E97" w:rsidRDefault="007165FD" w:rsidP="00374E9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Категории тяжести труда: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4380"/>
        <w:gridCol w:w="4944"/>
      </w:tblGrid>
      <w:tr w:rsidR="00A07CD9" w:rsidRPr="00374E97" w:rsidTr="00374E97">
        <w:trPr>
          <w:trHeight w:val="1104"/>
        </w:trPr>
        <w:tc>
          <w:tcPr>
            <w:tcW w:w="4380" w:type="dxa"/>
          </w:tcPr>
          <w:p w:rsidR="00A07CD9" w:rsidRPr="00374E97" w:rsidRDefault="00FA150C" w:rsidP="00374E97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1)</w:t>
            </w:r>
            <w:r w:rsidR="007165FD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легкая</w:t>
            </w:r>
          </w:p>
          <w:p w:rsidR="006D0FCA" w:rsidRPr="00374E97" w:rsidRDefault="00FA150C" w:rsidP="00374E97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2)</w:t>
            </w:r>
            <w:r w:rsidR="006D0FCA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средняя</w:t>
            </w:r>
          </w:p>
          <w:p w:rsidR="006D0FCA" w:rsidRPr="00374E97" w:rsidRDefault="00FA150C" w:rsidP="00374E97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3)</w:t>
            </w:r>
            <w:r w:rsidR="006D0FCA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тяжелая</w:t>
            </w:r>
          </w:p>
        </w:tc>
        <w:tc>
          <w:tcPr>
            <w:tcW w:w="4944" w:type="dxa"/>
          </w:tcPr>
          <w:p w:rsidR="00A07CD9" w:rsidRPr="00374E97" w:rsidRDefault="00C60792" w:rsidP="00374E9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А) </w:t>
            </w:r>
            <w:r w:rsidR="00C41447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п</w:t>
            </w:r>
            <w:r w:rsidR="00B71D7E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роизводится сидя и сопровождается незначительным физическим н</w:t>
            </w:r>
            <w:r w:rsidR="00C41447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а</w:t>
            </w:r>
            <w:r w:rsidR="00B71D7E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пряжением</w:t>
            </w:r>
            <w:r w:rsidR="00C41447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;</w:t>
            </w:r>
          </w:p>
          <w:p w:rsidR="00637D38" w:rsidRPr="00374E97" w:rsidRDefault="00C60792" w:rsidP="00374E9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Б) </w:t>
            </w:r>
            <w:r w:rsidR="00765418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п</w:t>
            </w:r>
            <w:r w:rsidR="00637D38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роизводится сидя, стоя, </w:t>
            </w:r>
            <w:proofErr w:type="gramStart"/>
            <w:r w:rsidR="00637D38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связана</w:t>
            </w:r>
            <w:proofErr w:type="gramEnd"/>
            <w:r w:rsidR="00637D38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с ходьбой, с некоторым физическим напряжением</w:t>
            </w:r>
            <w:r w:rsidR="00765418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;</w:t>
            </w:r>
          </w:p>
          <w:p w:rsidR="00A07CD9" w:rsidRPr="00374E97" w:rsidRDefault="00C60792" w:rsidP="00374E9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proofErr w:type="gramStart"/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В) </w:t>
            </w:r>
            <w:r w:rsidR="00765418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работа, связанная с постоянной ходьбой, перемещением мелких изделий (до 1 кг)</w:t>
            </w:r>
            <w:r w:rsidR="003975AE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,</w:t>
            </w:r>
            <w:r w:rsidR="00765418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требующая определенных физических</w:t>
            </w:r>
            <w:r w:rsidR="00121D8A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;</w:t>
            </w:r>
            <w:proofErr w:type="gramEnd"/>
          </w:p>
          <w:p w:rsidR="00A07CD9" w:rsidRPr="00374E97" w:rsidRDefault="003975AE" w:rsidP="00374E9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Г)</w:t>
            </w:r>
            <w:r w:rsidR="00121D8A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работа, связанная с постоянным передвижением, с перемещением тяжестей до 10 кг с умеренным физическим напряжением;</w:t>
            </w:r>
          </w:p>
          <w:p w:rsidR="00A07CD9" w:rsidRPr="00374E97" w:rsidRDefault="003975AE" w:rsidP="00374E9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Д)</w:t>
            </w:r>
            <w:r w:rsidR="005517C3" w:rsidRPr="00374E97">
              <w:rPr>
                <w:sz w:val="28"/>
                <w:szCs w:val="28"/>
              </w:rPr>
              <w:t xml:space="preserve"> р</w:t>
            </w:r>
            <w:r w:rsidR="005517C3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абота, связанная с постоянным передвижением, переноской тяжестей свыше 10 кг, требующая больших физических усилий</w:t>
            </w:r>
            <w:r w:rsidR="000D4261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.</w:t>
            </w:r>
          </w:p>
        </w:tc>
      </w:tr>
    </w:tbl>
    <w:p w:rsidR="00A07CD9" w:rsidRPr="00374E97" w:rsidRDefault="00D14794" w:rsidP="00374E9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Правильный ответ: 1-</w:t>
      </w:r>
      <w:r w:rsidR="00C60792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А,</w:t>
      </w:r>
      <w:r w:rsidR="000D4261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Б,</w:t>
      </w:r>
      <w:r w:rsidR="00C60792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 – В,</w:t>
      </w:r>
      <w:r w:rsidR="000D4261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Г,</w:t>
      </w:r>
      <w:r w:rsidR="00C60792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3 – </w:t>
      </w:r>
      <w:r w:rsidR="000D4261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Д.</w:t>
      </w:r>
    </w:p>
    <w:p w:rsidR="00A07CD9" w:rsidRPr="00374E97" w:rsidRDefault="00624D6B" w:rsidP="00374E9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bookmarkStart w:id="2" w:name="_Hlk187833552"/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омпетенции (индикаторы): </w:t>
      </w:r>
      <w:r w:rsidR="00F46AD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К-1, ПК-2</w:t>
      </w:r>
    </w:p>
    <w:bookmarkEnd w:id="2"/>
    <w:p w:rsidR="00CB6E03" w:rsidRPr="00374E97" w:rsidRDefault="00CB6E03" w:rsidP="00374E9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</w:pPr>
    </w:p>
    <w:p w:rsidR="00A07CD9" w:rsidRPr="00374E97" w:rsidRDefault="00CB6E03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2.</w:t>
      </w:r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781945" w:rsidRPr="00374E97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eastAsia="ru-RU"/>
        </w:rPr>
        <w:t>Установите правильное соответствие. Каждому элементу левого столбца соответствует три элемента правого столбца.</w:t>
      </w:r>
    </w:p>
    <w:tbl>
      <w:tblPr>
        <w:tblW w:w="8760" w:type="dxa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4380"/>
        <w:gridCol w:w="4380"/>
      </w:tblGrid>
      <w:tr w:rsidR="00EC7A8A" w:rsidRPr="00374E97" w:rsidTr="00374E97">
        <w:tc>
          <w:tcPr>
            <w:tcW w:w="4380" w:type="dxa"/>
          </w:tcPr>
          <w:p w:rsidR="00E32D3C" w:rsidRPr="00374E97" w:rsidRDefault="00FA150C" w:rsidP="00374E9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1)</w:t>
            </w:r>
            <w:r w:rsidR="00EC7A8A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="00510A05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 xml:space="preserve">Основные </w:t>
            </w:r>
            <w:r w:rsidR="00E32D3C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параметры микроклимата:</w:t>
            </w:r>
          </w:p>
          <w:p w:rsidR="00EC7A8A" w:rsidRPr="00374E97" w:rsidRDefault="00FA150C" w:rsidP="00374E9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2)</w:t>
            </w:r>
            <w:r w:rsidR="00EC7A8A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="00E32D3C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Санитарно-</w:t>
            </w:r>
            <w:r w:rsidR="008D6238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>гигиенические требования:</w:t>
            </w:r>
          </w:p>
        </w:tc>
        <w:tc>
          <w:tcPr>
            <w:tcW w:w="4380" w:type="dxa"/>
          </w:tcPr>
          <w:p w:rsidR="00EC7A8A" w:rsidRPr="00374E97" w:rsidRDefault="00EC7A8A" w:rsidP="00374E9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color w:val="000000" w:themeColor="text1"/>
                <w:sz w:val="28"/>
                <w:szCs w:val="28"/>
              </w:rPr>
            </w:pPr>
            <w:r w:rsidRPr="00374E97">
              <w:rPr>
                <w:rFonts w:ascii="Times New Roman" w:eastAsia="Calibri" w:hAnsi="Times New Roman" w:cs="Times New Roman"/>
                <w:iCs/>
                <w:color w:val="000000" w:themeColor="text1"/>
                <w:sz w:val="28"/>
                <w:szCs w:val="28"/>
              </w:rPr>
              <w:t xml:space="preserve">А) </w:t>
            </w:r>
            <w:r w:rsidR="00213E64" w:rsidRPr="00374E97">
              <w:rPr>
                <w:rFonts w:ascii="Times New Roman" w:eastAsia="Calibri" w:hAnsi="Times New Roman" w:cs="Times New Roman"/>
                <w:iCs/>
                <w:color w:val="000000" w:themeColor="text1"/>
                <w:sz w:val="28"/>
                <w:szCs w:val="28"/>
              </w:rPr>
              <w:t>чистота</w:t>
            </w:r>
            <w:r w:rsidR="00FE7EB9" w:rsidRPr="00374E97">
              <w:rPr>
                <w:rFonts w:ascii="Times New Roman" w:eastAsia="Calibri" w:hAnsi="Times New Roman" w:cs="Times New Roman"/>
                <w:iCs/>
                <w:color w:val="000000" w:themeColor="text1"/>
                <w:sz w:val="28"/>
                <w:szCs w:val="28"/>
              </w:rPr>
              <w:t xml:space="preserve"> воздуха;</w:t>
            </w:r>
          </w:p>
          <w:p w:rsidR="00EC7A8A" w:rsidRPr="00374E97" w:rsidRDefault="00FE7EB9" w:rsidP="00374E9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color w:val="000000" w:themeColor="text1"/>
                <w:sz w:val="28"/>
                <w:szCs w:val="28"/>
              </w:rPr>
            </w:pPr>
            <w:r w:rsidRPr="00374E97">
              <w:rPr>
                <w:rFonts w:ascii="Times New Roman" w:eastAsia="Calibri" w:hAnsi="Times New Roman" w:cs="Times New Roman"/>
                <w:iCs/>
                <w:color w:val="000000" w:themeColor="text1"/>
                <w:sz w:val="28"/>
                <w:szCs w:val="28"/>
              </w:rPr>
              <w:t xml:space="preserve">Б) </w:t>
            </w:r>
            <w:r w:rsidR="00ED6F06" w:rsidRPr="00374E97">
              <w:rPr>
                <w:rFonts w:ascii="Times New Roman" w:eastAsia="Calibri" w:hAnsi="Times New Roman" w:cs="Times New Roman"/>
                <w:iCs/>
                <w:color w:val="000000" w:themeColor="text1"/>
                <w:sz w:val="28"/>
                <w:szCs w:val="28"/>
              </w:rPr>
              <w:t>у</w:t>
            </w:r>
            <w:r w:rsidRPr="00374E97">
              <w:rPr>
                <w:rFonts w:ascii="Times New Roman" w:eastAsia="Calibri" w:hAnsi="Times New Roman" w:cs="Times New Roman"/>
                <w:iCs/>
                <w:color w:val="000000" w:themeColor="text1"/>
                <w:sz w:val="28"/>
                <w:szCs w:val="28"/>
              </w:rPr>
              <w:t>ровень шума;</w:t>
            </w:r>
          </w:p>
          <w:p w:rsidR="00EC7A8A" w:rsidRPr="00374E97" w:rsidRDefault="00ED6F06" w:rsidP="00374E9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374E97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>В) минимальный расход свежего воздуха;</w:t>
            </w:r>
          </w:p>
          <w:p w:rsidR="00BB07D4" w:rsidRPr="00374E97" w:rsidRDefault="00BB07D4" w:rsidP="00374E9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374E97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>Г)</w:t>
            </w:r>
            <w:r w:rsidR="00253488" w:rsidRPr="00374E97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температура воздуха;</w:t>
            </w:r>
          </w:p>
          <w:p w:rsidR="00BB07D4" w:rsidRPr="00374E97" w:rsidRDefault="00BB07D4" w:rsidP="00374E9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374E97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>Д)</w:t>
            </w:r>
            <w:r w:rsidR="00253488" w:rsidRPr="00374E97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относительная влажность воздуха;</w:t>
            </w:r>
          </w:p>
          <w:p w:rsidR="00BB07D4" w:rsidRPr="00374E97" w:rsidRDefault="00BB07D4" w:rsidP="00374E9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374E97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>Е)</w:t>
            </w:r>
            <w:r w:rsidR="00020690" w:rsidRPr="00374E97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скорость движения воздуха.</w:t>
            </w:r>
          </w:p>
        </w:tc>
      </w:tr>
    </w:tbl>
    <w:p w:rsidR="00EC7A8A" w:rsidRPr="00374E97" w:rsidRDefault="00BB07D4" w:rsidP="00374E9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авильный ответ: </w:t>
      </w:r>
      <w:r w:rsidR="00EC7A8A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1 – </w:t>
      </w:r>
      <w:r w:rsidR="0008297E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, Д, Е, </w:t>
      </w:r>
      <w:r w:rsidR="00EC7A8A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2 - А, Б, </w:t>
      </w:r>
      <w:r w:rsidR="0008297E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В.</w:t>
      </w:r>
    </w:p>
    <w:p w:rsidR="00CB6E03" w:rsidRPr="00374E97" w:rsidRDefault="00CB6E03" w:rsidP="00374E9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омпетенции (индикаторы): </w:t>
      </w:r>
      <w:r w:rsidR="00F46AD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К-1, ПК-2</w:t>
      </w:r>
    </w:p>
    <w:p w:rsidR="00CB6E03" w:rsidRPr="00374E97" w:rsidRDefault="00CB6E03" w:rsidP="00374E9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A07CD9" w:rsidRPr="00374E97" w:rsidRDefault="00CB6E03" w:rsidP="00374E9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3</w:t>
      </w:r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Установите </w:t>
      </w:r>
      <w:r w:rsidR="00260F38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соотве</w:t>
      </w:r>
      <w:r w:rsidR="00ED0C2C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т</w:t>
      </w:r>
      <w:r w:rsidR="00260F38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ствие </w:t>
      </w:r>
      <w:r w:rsidR="00ED0C2C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отерь давления</w:t>
      </w:r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и их </w:t>
      </w:r>
      <w:r w:rsidR="00ED0C2C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расчетных формул: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4380"/>
        <w:gridCol w:w="4944"/>
      </w:tblGrid>
      <w:tr w:rsidR="00A07CD9" w:rsidRPr="00374E97" w:rsidTr="00374E97">
        <w:trPr>
          <w:trHeight w:val="2080"/>
        </w:trPr>
        <w:tc>
          <w:tcPr>
            <w:tcW w:w="4380" w:type="dxa"/>
          </w:tcPr>
          <w:p w:rsidR="00A07CD9" w:rsidRPr="00374E97" w:rsidRDefault="00FA150C" w:rsidP="00374E9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lastRenderedPageBreak/>
              <w:t>1)</w:t>
            </w:r>
            <w:r w:rsidR="00C60792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</w:t>
            </w:r>
            <w:r w:rsidR="00ED0C2C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потери </w:t>
            </w:r>
            <w:r w:rsidR="00A62807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давления </w:t>
            </w:r>
            <w:r w:rsidR="00ED0C2C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на трение</w:t>
            </w:r>
            <w:r w:rsidR="007841A3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</w:t>
            </w:r>
            <w:r w:rsidR="007841A3" w:rsidRPr="00374E97">
              <w:rPr>
                <w:position w:val="-14"/>
                <w:sz w:val="28"/>
                <w:szCs w:val="28"/>
              </w:rPr>
              <w:object w:dxaOrig="54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4pt;height:16.1pt" o:ole="">
                  <v:imagedata r:id="rId11" o:title=""/>
                </v:shape>
                <o:OLEObject Type="Embed" ProgID="Equation.DSMT4" ShapeID="_x0000_i1025" DrawAspect="Content" ObjectID="_1803800632" r:id="rId12"/>
              </w:object>
            </w:r>
          </w:p>
          <w:p w:rsidR="00A07CD9" w:rsidRPr="00374E97" w:rsidRDefault="00FA150C" w:rsidP="00374E97">
            <w:pPr>
              <w:autoSpaceDE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2)</w:t>
            </w:r>
            <w:r w:rsidR="00C60792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</w:t>
            </w:r>
            <w:r w:rsidR="00A62807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потери давления </w:t>
            </w:r>
            <w:r w:rsidR="003C2915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на местном сопротивлении</w:t>
            </w:r>
            <w:r w:rsidR="00386B04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</w:t>
            </w:r>
            <w:r w:rsidR="00386B04" w:rsidRPr="00374E97">
              <w:rPr>
                <w:position w:val="-12"/>
                <w:sz w:val="28"/>
                <w:szCs w:val="28"/>
              </w:rPr>
              <w:object w:dxaOrig="700" w:dyaOrig="360">
                <v:shape id="_x0000_i1026" type="#_x0000_t75" style="width:33.9pt;height:18.65pt" o:ole="">
                  <v:imagedata r:id="rId13" o:title=""/>
                </v:shape>
                <o:OLEObject Type="Embed" ProgID="Equation.DSMT4" ShapeID="_x0000_i1026" DrawAspect="Content" ObjectID="_1803800633" r:id="rId14"/>
              </w:object>
            </w:r>
          </w:p>
          <w:p w:rsidR="003C2915" w:rsidRPr="00374E97" w:rsidRDefault="003C2915" w:rsidP="00374E97">
            <w:pPr>
              <w:autoSpaceDE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</w:p>
          <w:p w:rsidR="00A07CD9" w:rsidRPr="00374E97" w:rsidRDefault="00A07CD9" w:rsidP="00374E97">
            <w:pPr>
              <w:autoSpaceDE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</w:p>
        </w:tc>
        <w:tc>
          <w:tcPr>
            <w:tcW w:w="4944" w:type="dxa"/>
          </w:tcPr>
          <w:p w:rsidR="00A07CD9" w:rsidRPr="00374E97" w:rsidRDefault="00386B04" w:rsidP="00374E9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iCs/>
                <w:color w:val="000000" w:themeColor="text1"/>
                <w:sz w:val="28"/>
                <w:szCs w:val="28"/>
                <w:lang w:eastAsia="ru-RU"/>
              </w:rPr>
            </w:pPr>
            <w:r w:rsidRPr="00374E97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ru-RU"/>
              </w:rPr>
              <w:t>А)</w:t>
            </w:r>
            <w:r w:rsidR="00B81C5D" w:rsidRPr="00374E97">
              <w:rPr>
                <w:sz w:val="28"/>
                <w:szCs w:val="28"/>
              </w:rPr>
              <w:t xml:space="preserve"> </w:t>
            </w:r>
            <w:r w:rsidR="00402DB5" w:rsidRPr="00374E97">
              <w:rPr>
                <w:position w:val="-24"/>
                <w:sz w:val="28"/>
                <w:szCs w:val="28"/>
              </w:rPr>
              <w:object w:dxaOrig="800" w:dyaOrig="660">
                <v:shape id="_x0000_i1027" type="#_x0000_t75" style="width:38.1pt;height:30.5pt" o:ole="">
                  <v:imagedata r:id="rId15" o:title=""/>
                </v:shape>
                <o:OLEObject Type="Embed" ProgID="Equation.DSMT4" ShapeID="_x0000_i1027" DrawAspect="Content" ObjectID="_1803800634" r:id="rId16"/>
              </w:object>
            </w:r>
            <w:r w:rsidR="00C60792" w:rsidRPr="00374E97">
              <w:rPr>
                <w:rFonts w:ascii="Times New Roman" w:eastAsia="Calibri" w:hAnsi="Times New Roman" w:cs="Times New Roman"/>
                <w:iCs/>
                <w:color w:val="000000" w:themeColor="text1"/>
                <w:sz w:val="28"/>
                <w:szCs w:val="28"/>
                <w:lang w:eastAsia="ru-RU"/>
              </w:rPr>
              <w:t xml:space="preserve"> </w:t>
            </w:r>
          </w:p>
          <w:p w:rsidR="00A07CD9" w:rsidRPr="00374E97" w:rsidRDefault="00402DB5" w:rsidP="00374E97">
            <w:pPr>
              <w:autoSpaceDE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Б)</w:t>
            </w:r>
            <w:r w:rsidR="00C76C8D"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 xml:space="preserve"> </w:t>
            </w:r>
            <w:r w:rsidR="00E161D8" w:rsidRPr="00374E97">
              <w:rPr>
                <w:position w:val="-30"/>
                <w:sz w:val="28"/>
                <w:szCs w:val="28"/>
              </w:rPr>
              <w:object w:dxaOrig="920" w:dyaOrig="720">
                <v:shape id="_x0000_i1028" type="#_x0000_t75" style="width:44.05pt;height:33.9pt" o:ole="">
                  <v:imagedata r:id="rId17" o:title=""/>
                </v:shape>
                <o:OLEObject Type="Embed" ProgID="Equation.DSMT4" ShapeID="_x0000_i1028" DrawAspect="Content" ObjectID="_1803800635" r:id="rId18"/>
              </w:object>
            </w:r>
          </w:p>
          <w:p w:rsidR="00402DB5" w:rsidRPr="00374E97" w:rsidRDefault="00402DB5" w:rsidP="00374E97">
            <w:pPr>
              <w:autoSpaceDE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</w:pPr>
            <w:r w:rsidRPr="00374E97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eastAsia="ru-RU"/>
              </w:rPr>
              <w:t>В)</w:t>
            </w:r>
            <w:r w:rsidR="00496B46" w:rsidRPr="00374E97">
              <w:rPr>
                <w:sz w:val="28"/>
                <w:szCs w:val="28"/>
              </w:rPr>
              <w:t xml:space="preserve"> </w:t>
            </w:r>
            <w:r w:rsidR="00496B46" w:rsidRPr="00374E97">
              <w:rPr>
                <w:position w:val="-30"/>
                <w:sz w:val="28"/>
                <w:szCs w:val="28"/>
              </w:rPr>
              <w:object w:dxaOrig="1080" w:dyaOrig="720">
                <v:shape id="_x0000_i1029" type="#_x0000_t75" style="width:52.5pt;height:33.9pt" o:ole="">
                  <v:imagedata r:id="rId19" o:title=""/>
                </v:shape>
                <o:OLEObject Type="Embed" ProgID="Equation.DSMT4" ShapeID="_x0000_i1029" DrawAspect="Content" ObjectID="_1803800636" r:id="rId20"/>
              </w:object>
            </w:r>
          </w:p>
        </w:tc>
      </w:tr>
    </w:tbl>
    <w:p w:rsidR="004225A8" w:rsidRPr="00374E97" w:rsidRDefault="00D14794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74E9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Правильный ответ: </w:t>
      </w:r>
      <w:r w:rsidR="004225A8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1 – </w:t>
      </w:r>
      <w:r w:rsidR="00303A8E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 w:rsidR="004225A8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, 2 – А.</w:t>
      </w:r>
    </w:p>
    <w:p w:rsidR="00624D6B" w:rsidRPr="00374E97" w:rsidRDefault="00624D6B" w:rsidP="00374E9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Компетенции (индикаторы): </w:t>
      </w:r>
      <w:r w:rsidR="00F46AD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>ПК-1, ПК-2</w:t>
      </w:r>
    </w:p>
    <w:p w:rsidR="008E4745" w:rsidRPr="00374E97" w:rsidRDefault="008E4745" w:rsidP="00374E9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A07CD9" w:rsidRPr="00374E97" w:rsidRDefault="00CB6E03" w:rsidP="00374E9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4</w:t>
      </w:r>
      <w:r w:rsidR="00F912F6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C60792" w:rsidRPr="00374E97">
        <w:rPr>
          <w:rFonts w:ascii="Times New Roman" w:eastAsia="Tahoma" w:hAnsi="Times New Roman" w:cs="Times New Roman"/>
          <w:sz w:val="28"/>
          <w:szCs w:val="28"/>
        </w:rPr>
        <w:t>Полное давление, развиваемое вентилятором при увеличении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4380"/>
        <w:gridCol w:w="4944"/>
      </w:tblGrid>
      <w:tr w:rsidR="00A07CD9" w:rsidRPr="00374E97" w:rsidTr="00374E97">
        <w:trPr>
          <w:trHeight w:val="2577"/>
        </w:trPr>
        <w:tc>
          <w:tcPr>
            <w:tcW w:w="4380" w:type="dxa"/>
          </w:tcPr>
          <w:p w:rsidR="00A07CD9" w:rsidRPr="00374E97" w:rsidRDefault="00FA150C" w:rsidP="00374E97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1)</w:t>
            </w:r>
            <w:r w:rsidR="00C60792" w:rsidRPr="00374E97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="00C60792" w:rsidRPr="00374E97">
              <w:rPr>
                <w:rFonts w:ascii="Times New Roman" w:eastAsia="Tahoma" w:hAnsi="Times New Roman" w:cs="Times New Roman"/>
                <w:sz w:val="28"/>
                <w:szCs w:val="28"/>
              </w:rPr>
              <w:t xml:space="preserve">плотности </w:t>
            </w:r>
            <w:r w:rsidR="00C459F8" w:rsidRPr="00374E97">
              <w:rPr>
                <w:rFonts w:ascii="Times New Roman" w:eastAsia="Tahoma" w:hAnsi="Times New Roman" w:cs="Times New Roman"/>
                <w:sz w:val="28"/>
                <w:szCs w:val="28"/>
              </w:rPr>
              <w:t>воздушного потока</w:t>
            </w:r>
            <w:r w:rsidR="00C60792" w:rsidRPr="00374E97">
              <w:rPr>
                <w:rFonts w:ascii="Times New Roman" w:eastAsia="Tahoma" w:hAnsi="Times New Roman" w:cs="Times New Roman"/>
                <w:sz w:val="28"/>
                <w:szCs w:val="28"/>
              </w:rPr>
              <w:t xml:space="preserve"> на входе в вентилятор</w:t>
            </w:r>
          </w:p>
          <w:p w:rsidR="00A07CD9" w:rsidRPr="00374E97" w:rsidRDefault="00FA150C" w:rsidP="00374E97">
            <w:pPr>
              <w:autoSpaceDE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2)</w:t>
            </w:r>
            <w:r w:rsidR="00E472A9" w:rsidRPr="00374E97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="00C60792" w:rsidRPr="00374E97">
              <w:rPr>
                <w:rFonts w:ascii="Times New Roman" w:eastAsia="Tahoma" w:hAnsi="Times New Roman" w:cs="Times New Roman"/>
                <w:sz w:val="28"/>
                <w:szCs w:val="28"/>
              </w:rPr>
              <w:t>статического давления на входе в вентилятор</w:t>
            </w:r>
          </w:p>
        </w:tc>
        <w:tc>
          <w:tcPr>
            <w:tcW w:w="4944" w:type="dxa"/>
          </w:tcPr>
          <w:p w:rsidR="00A07CD9" w:rsidRPr="00374E97" w:rsidRDefault="00C60792" w:rsidP="00374E9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ahoma" w:hAnsi="Times New Roman" w:cs="Times New Roman"/>
                <w:sz w:val="28"/>
                <w:szCs w:val="28"/>
              </w:rPr>
            </w:pPr>
            <w:r w:rsidRPr="00374E97">
              <w:rPr>
                <w:rFonts w:ascii="Times New Roman" w:eastAsia="Tahoma" w:hAnsi="Times New Roman" w:cs="Times New Roman"/>
                <w:sz w:val="28"/>
                <w:szCs w:val="28"/>
              </w:rPr>
              <w:t>А) не изменяется</w:t>
            </w:r>
          </w:p>
          <w:p w:rsidR="00A07CD9" w:rsidRPr="00374E97" w:rsidRDefault="00C60792" w:rsidP="00374E97">
            <w:pPr>
              <w:pStyle w:val="a3"/>
              <w:spacing w:beforeAutospacing="0" w:afterAutospacing="0"/>
              <w:ind w:right="420"/>
              <w:rPr>
                <w:rFonts w:eastAsia="Tahoma"/>
                <w:sz w:val="28"/>
                <w:szCs w:val="28"/>
                <w:lang w:val="ru-RU"/>
              </w:rPr>
            </w:pPr>
            <w:r w:rsidRPr="00374E97">
              <w:rPr>
                <w:rFonts w:eastAsia="Tahoma"/>
                <w:sz w:val="28"/>
                <w:szCs w:val="28"/>
                <w:lang w:val="ru-RU"/>
              </w:rPr>
              <w:t>Б) увеличивается</w:t>
            </w:r>
          </w:p>
          <w:p w:rsidR="00A07CD9" w:rsidRPr="00374E97" w:rsidRDefault="00C60792" w:rsidP="00374E97">
            <w:pPr>
              <w:pStyle w:val="a3"/>
              <w:spacing w:beforeAutospacing="0" w:afterAutospacing="0"/>
              <w:ind w:right="420"/>
              <w:rPr>
                <w:rFonts w:eastAsia="Tahoma"/>
                <w:sz w:val="28"/>
                <w:szCs w:val="28"/>
                <w:lang w:val="ru-RU"/>
              </w:rPr>
            </w:pPr>
            <w:r w:rsidRPr="00374E97">
              <w:rPr>
                <w:rFonts w:eastAsia="Tahoma"/>
                <w:sz w:val="28"/>
                <w:szCs w:val="28"/>
                <w:lang w:val="ru-RU"/>
              </w:rPr>
              <w:t>В) уменьшается</w:t>
            </w:r>
          </w:p>
          <w:p w:rsidR="00A07CD9" w:rsidRPr="00374E97" w:rsidRDefault="00A07CD9" w:rsidP="00374E97">
            <w:pPr>
              <w:autoSpaceDE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:rsidR="00A07CD9" w:rsidRPr="00374E97" w:rsidRDefault="00D14794" w:rsidP="00374E9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равильный ответ: 1-</w:t>
      </w:r>
      <w:r w:rsidR="00781945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Б,</w:t>
      </w:r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2-В</w:t>
      </w:r>
      <w:r w:rsidR="00722B28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</w:p>
    <w:p w:rsidR="00A07CD9" w:rsidRPr="00374E97" w:rsidRDefault="005D4505" w:rsidP="00374E9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омпетенции (индикаторы): </w:t>
      </w:r>
      <w:r w:rsidR="00F46AD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К-1, ПК-2</w:t>
      </w:r>
    </w:p>
    <w:p w:rsidR="008E4745" w:rsidRPr="00374E97" w:rsidRDefault="008E4745" w:rsidP="00374E97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</w:p>
    <w:p w:rsidR="008E4745" w:rsidRPr="00374E97" w:rsidRDefault="008E4745" w:rsidP="00374E97">
      <w:pPr>
        <w:spacing w:after="0" w:line="240" w:lineRule="auto"/>
        <w:ind w:left="720"/>
        <w:contextualSpacing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</w:p>
    <w:p w:rsidR="005D4505" w:rsidRPr="00374E97" w:rsidRDefault="005D4505" w:rsidP="00FA150C">
      <w:pPr>
        <w:spacing w:after="0" w:line="240" w:lineRule="auto"/>
        <w:ind w:firstLine="708"/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</w:pPr>
      <w:r w:rsidRPr="00374E97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Задания закрытого типа на установление правильной последовательности</w:t>
      </w:r>
    </w:p>
    <w:p w:rsidR="009D610C" w:rsidRPr="00374E97" w:rsidRDefault="009D610C" w:rsidP="00374E97">
      <w:pPr>
        <w:spacing w:after="0" w:line="240" w:lineRule="auto"/>
        <w:jc w:val="center"/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</w:pPr>
    </w:p>
    <w:p w:rsidR="00A07CD9" w:rsidRPr="00374E97" w:rsidRDefault="00C60792" w:rsidP="00374E9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eastAsia="ru-RU"/>
        </w:rPr>
        <w:t>Прочитайте текст и установите правильную последовательность</w:t>
      </w:r>
    </w:p>
    <w:p w:rsidR="009D610C" w:rsidRPr="00374E97" w:rsidRDefault="009D610C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A07CD9" w:rsidRPr="00374E97" w:rsidRDefault="00CB6E03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.</w:t>
      </w:r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Расположите в </w:t>
      </w:r>
      <w:r w:rsidR="00D30A2F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необходимом</w:t>
      </w:r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порядке </w:t>
      </w:r>
      <w:r w:rsidR="00AD0EF7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основные </w:t>
      </w:r>
      <w:r w:rsidR="00C95037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этапы аэродинамического расчета вентиляционн</w:t>
      </w:r>
      <w:r w:rsidR="00AD0EF7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ой</w:t>
      </w:r>
      <w:r w:rsidR="00C95037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систем</w:t>
      </w:r>
      <w:r w:rsidR="00AD0EF7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ы</w:t>
      </w:r>
      <w:r w:rsidR="00C95037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</w:p>
    <w:p w:rsidR="00781945" w:rsidRPr="00374E97" w:rsidRDefault="00781945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  <w:t>А) Определяются размеры сечений, скорости и динамические давления на участках магистрали.</w:t>
      </w:r>
    </w:p>
    <w:p w:rsidR="00781945" w:rsidRPr="00374E97" w:rsidRDefault="00781945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  <w:t>Б) Определяются потери давления на участках и суммарные потери давления на всей расчетной магистрали.</w:t>
      </w:r>
    </w:p>
    <w:p w:rsidR="00781945" w:rsidRPr="00374E97" w:rsidRDefault="00781945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  <w:t>В) Производится увязка давлений по ответвлениям.</w:t>
      </w:r>
    </w:p>
    <w:p w:rsidR="00781945" w:rsidRPr="00374E97" w:rsidRDefault="00781945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  <w:t>Г) Вычерчивается аксонометрическая схема системы, на которой наносятся и обозначаются все элементы. Выбирается наиболее протяженная магистраль, которая делится на участки.</w:t>
      </w:r>
    </w:p>
    <w:p w:rsidR="00A07CD9" w:rsidRPr="00374E97" w:rsidRDefault="00D14794" w:rsidP="00374E9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авильный ответ: </w:t>
      </w:r>
      <w:r w:rsidR="008C5E85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Г</w:t>
      </w:r>
      <w:r w:rsidR="00C60792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="008C5E85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А</w:t>
      </w:r>
      <w:r w:rsidR="00C60792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="008C5E85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Б</w:t>
      </w:r>
      <w:r w:rsidR="0056673D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="008C5E85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 w:rsidR="0056673D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A07CD9" w:rsidRPr="00374E97" w:rsidRDefault="00624D6B" w:rsidP="00374E9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омпетенции (индикаторы): </w:t>
      </w:r>
      <w:r w:rsidR="00F46AD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К-1, ПК-2</w:t>
      </w:r>
    </w:p>
    <w:p w:rsidR="008E4745" w:rsidRPr="00374E97" w:rsidRDefault="008E4745" w:rsidP="00374E9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A07CD9" w:rsidRPr="00374E97" w:rsidRDefault="00CB6E03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2</w:t>
      </w:r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Расположите в </w:t>
      </w:r>
      <w:r w:rsidR="00D30A2F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необходимом</w:t>
      </w:r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порядке этапы </w:t>
      </w:r>
      <w:r w:rsidR="006B3DC7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расчета прямоугольного вытяжного зонта</w:t>
      </w:r>
      <w:r w:rsidR="008E4745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</w:p>
    <w:p w:rsidR="00781945" w:rsidRPr="00374E97" w:rsidRDefault="00781945" w:rsidP="00374E9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374E97">
        <w:rPr>
          <w:rFonts w:ascii="Times New Roman" w:eastAsia="Calibri" w:hAnsi="Times New Roman" w:cs="Times New Roman"/>
          <w:sz w:val="28"/>
          <w:szCs w:val="28"/>
          <w:lang w:eastAsia="ru-RU"/>
        </w:rPr>
        <w:t>А) Определяется эквивалентный диаметр источника и осевая скорость в струе на уровне расположения зонта.</w:t>
      </w:r>
    </w:p>
    <w:p w:rsidR="00781945" w:rsidRPr="00374E97" w:rsidRDefault="00781945" w:rsidP="00374E9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374E97">
        <w:rPr>
          <w:rFonts w:ascii="Times New Roman" w:eastAsia="Calibri" w:hAnsi="Times New Roman" w:cs="Times New Roman"/>
          <w:sz w:val="28"/>
          <w:szCs w:val="28"/>
          <w:lang w:eastAsia="ru-RU"/>
        </w:rPr>
        <w:lastRenderedPageBreak/>
        <w:t>Б) Рассчитывается отклонение струи от вертикали под действием внешнего сносящего потока и назначаются размеры зонта.</w:t>
      </w:r>
    </w:p>
    <w:p w:rsidR="00781945" w:rsidRPr="00374E97" w:rsidRDefault="00781945" w:rsidP="00374E9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374E97">
        <w:rPr>
          <w:rFonts w:ascii="Times New Roman" w:eastAsia="Calibri" w:hAnsi="Times New Roman" w:cs="Times New Roman"/>
          <w:sz w:val="28"/>
          <w:szCs w:val="28"/>
          <w:lang w:eastAsia="ru-RU"/>
        </w:rPr>
        <w:t>В) Определяется характерный расход и поправка на подвижность воздуха.</w:t>
      </w:r>
    </w:p>
    <w:p w:rsidR="00781945" w:rsidRPr="00374E97" w:rsidRDefault="00781945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Calibri" w:hAnsi="Times New Roman" w:cs="Times New Roman"/>
          <w:sz w:val="28"/>
          <w:szCs w:val="28"/>
          <w:lang w:eastAsia="ru-RU"/>
        </w:rPr>
        <w:t>Г) Устанавливается необходимая интенсивность отсоса.</w:t>
      </w:r>
    </w:p>
    <w:p w:rsidR="00A07CD9" w:rsidRPr="00374E97" w:rsidRDefault="00D14794" w:rsidP="00374E9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авильный ответ: </w:t>
      </w:r>
      <w:r w:rsidR="00C60792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А, </w:t>
      </w:r>
      <w:r w:rsidR="00F01D3F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Б</w:t>
      </w:r>
      <w:r w:rsidR="00C60792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="00F01D3F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 w:rsidR="00C60792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="00F01D3F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Г.</w:t>
      </w:r>
    </w:p>
    <w:p w:rsidR="00A07CD9" w:rsidRPr="00374E97" w:rsidRDefault="00624D6B" w:rsidP="00374E9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омпетенции (индикаторы): </w:t>
      </w:r>
      <w:r w:rsidR="00F46AD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К-1, ПК-2</w:t>
      </w:r>
    </w:p>
    <w:p w:rsidR="00CB6E03" w:rsidRPr="00374E97" w:rsidRDefault="00CB6E03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DD43CB" w:rsidRPr="00374E97" w:rsidRDefault="00A03589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3</w:t>
      </w:r>
      <w:r w:rsidR="00DD43CB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Расположите в </w:t>
      </w:r>
      <w:r w:rsidR="001C28A8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необходимом</w:t>
      </w:r>
      <w:r w:rsidR="00DD43CB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порядке этапы расчета</w:t>
      </w:r>
      <w:r w:rsidR="00B77348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4B481B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воздушного</w:t>
      </w:r>
      <w:r w:rsidR="00B77348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proofErr w:type="spellStart"/>
      <w:r w:rsidR="00B77348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душирования</w:t>
      </w:r>
      <w:proofErr w:type="spellEnd"/>
      <w:r w:rsidR="00DD43CB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</w:p>
    <w:p w:rsidR="00781945" w:rsidRPr="00374E97" w:rsidRDefault="00781945" w:rsidP="00374E9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  <w:t xml:space="preserve">А) Оценивается температура воздуха на выходе из </w:t>
      </w:r>
      <w:proofErr w:type="spellStart"/>
      <w:r w:rsidRPr="00374E97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  <w:t>душирующего</w:t>
      </w:r>
      <w:proofErr w:type="spellEnd"/>
      <w:r w:rsidRPr="00374E97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  <w:t xml:space="preserve"> патрубка и отношение разности температур.</w:t>
      </w:r>
    </w:p>
    <w:p w:rsidR="00781945" w:rsidRPr="00374E97" w:rsidRDefault="00781945" w:rsidP="00374E9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  <w:t xml:space="preserve">Б) Определяется площадь выходного сечения </w:t>
      </w:r>
      <w:proofErr w:type="spellStart"/>
      <w:r w:rsidRPr="00374E97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  <w:t>душирующего</w:t>
      </w:r>
      <w:proofErr w:type="spellEnd"/>
      <w:r w:rsidRPr="00374E97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  <w:t xml:space="preserve"> патрубка и выбирается стандартный патрубок.</w:t>
      </w:r>
    </w:p>
    <w:p w:rsidR="00781945" w:rsidRPr="00374E97" w:rsidRDefault="00781945" w:rsidP="00374E9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  <w:t>В) Находится скорость на выходе из патрубка.</w:t>
      </w:r>
    </w:p>
    <w:p w:rsidR="00781945" w:rsidRPr="00374E97" w:rsidRDefault="00781945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  <w:t xml:space="preserve">Г) Рассчитывается расход воздуха, подаваемого </w:t>
      </w:r>
      <w:proofErr w:type="spellStart"/>
      <w:r w:rsidRPr="00374E97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  <w:t>душирующим</w:t>
      </w:r>
      <w:proofErr w:type="spellEnd"/>
      <w:r w:rsidRPr="00374E97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  <w:t xml:space="preserve"> патрубком.</w:t>
      </w:r>
    </w:p>
    <w:p w:rsidR="00DD43CB" w:rsidRPr="00374E97" w:rsidRDefault="00DD43CB" w:rsidP="00374E9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авильный ответ: </w:t>
      </w:r>
      <w:r w:rsidR="007F533F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А, Б, </w:t>
      </w:r>
      <w:r w:rsidR="00781945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, </w:t>
      </w:r>
      <w:r w:rsidR="007F533F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Г.</w:t>
      </w:r>
    </w:p>
    <w:p w:rsidR="00DD43CB" w:rsidRPr="00374E97" w:rsidRDefault="00DD43CB" w:rsidP="00374E9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омпетенции (индикаторы): </w:t>
      </w:r>
      <w:r w:rsidR="00F46AD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К-1, ПК-2</w:t>
      </w:r>
    </w:p>
    <w:p w:rsidR="00CB6E03" w:rsidRPr="00374E97" w:rsidRDefault="00CB6E03" w:rsidP="00374E9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A07CD9" w:rsidRPr="00374E97" w:rsidRDefault="00CB6E03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4</w:t>
      </w:r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</w:t>
      </w:r>
      <w:r w:rsidR="00D24BF6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Расположите в </w:t>
      </w:r>
      <w:r w:rsidR="001C28A8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необходимом порядке</w:t>
      </w:r>
      <w:r w:rsidR="00D24BF6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D30A2F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основные </w:t>
      </w:r>
      <w:r w:rsidR="00D24BF6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этапы</w:t>
      </w:r>
      <w:r w:rsidR="00D30A2F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рабочего процесса радиально</w:t>
      </w:r>
      <w:r w:rsidR="0021511A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го</w:t>
      </w:r>
      <w:r w:rsidR="00D30A2F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вентилятор</w:t>
      </w:r>
      <w:r w:rsidR="0021511A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а</w:t>
      </w:r>
      <w:r w:rsidR="00D30A2F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</w:p>
    <w:p w:rsidR="00781945" w:rsidRPr="00374E97" w:rsidRDefault="00781945" w:rsidP="00374E9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  <w:t>А) Воздушный поток выходит через нагнетательный патрубок.</w:t>
      </w:r>
    </w:p>
    <w:p w:rsidR="00781945" w:rsidRPr="00374E97" w:rsidRDefault="00781945" w:rsidP="00374E9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  <w:t>Б) Воздушный поток поступает внутрь кожуха вдоль оси ротора.</w:t>
      </w:r>
    </w:p>
    <w:p w:rsidR="00781945" w:rsidRPr="00374E97" w:rsidRDefault="00781945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В) Лопастями рабочего колеса воздушный поток отбрасывается к периферии.</w:t>
      </w:r>
    </w:p>
    <w:p w:rsidR="00A07CD9" w:rsidRPr="00374E97" w:rsidRDefault="00D14794" w:rsidP="00374E9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авильный ответ: </w:t>
      </w:r>
      <w:proofErr w:type="gramStart"/>
      <w:r w:rsidR="00C60792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Б</w:t>
      </w:r>
      <w:proofErr w:type="gramEnd"/>
      <w:r w:rsidR="00C60792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="00F845E9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 w:rsidR="00C60792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, А</w:t>
      </w:r>
      <w:r w:rsidR="00F845E9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A07CD9" w:rsidRPr="00374E97" w:rsidRDefault="00624D6B" w:rsidP="00374E9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омпетенции (индикаторы): </w:t>
      </w:r>
      <w:r w:rsidR="00F46AD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К-1, ПК-2</w:t>
      </w:r>
    </w:p>
    <w:p w:rsidR="00CB6E03" w:rsidRPr="00374E97" w:rsidRDefault="00CB6E03" w:rsidP="00374E97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</w:pPr>
    </w:p>
    <w:p w:rsidR="005D4505" w:rsidRPr="00374E97" w:rsidRDefault="005D4505" w:rsidP="00374E97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</w:pPr>
      <w:r w:rsidRPr="00374E97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Задания открытого типа</w:t>
      </w:r>
    </w:p>
    <w:p w:rsidR="005D4505" w:rsidRPr="00374E97" w:rsidRDefault="005D4505" w:rsidP="00374E97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</w:pPr>
    </w:p>
    <w:p w:rsidR="005D4505" w:rsidRPr="00374E97" w:rsidRDefault="005D4505" w:rsidP="00FA150C">
      <w:pPr>
        <w:spacing w:after="0" w:line="240" w:lineRule="auto"/>
        <w:ind w:firstLine="708"/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</w:pPr>
      <w:r w:rsidRPr="00374E97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Задания открытого типа на дополнение</w:t>
      </w:r>
    </w:p>
    <w:p w:rsidR="00A07CD9" w:rsidRPr="00374E97" w:rsidRDefault="00A07CD9" w:rsidP="00374E9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</w:pPr>
    </w:p>
    <w:p w:rsidR="00A07CD9" w:rsidRPr="00374E97" w:rsidRDefault="00C60792" w:rsidP="00374E9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Напишите пропущенное слово</w:t>
      </w:r>
      <w:r w:rsidR="00781945" w:rsidRPr="00374E97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.</w:t>
      </w:r>
    </w:p>
    <w:p w:rsidR="00A07CD9" w:rsidRPr="00374E97" w:rsidRDefault="00C60792" w:rsidP="00374E9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</w:p>
    <w:p w:rsidR="00A07CD9" w:rsidRPr="00374E97" w:rsidRDefault="007C6C11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.</w:t>
      </w:r>
      <w:r w:rsidR="00DA5D4F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BD1C37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Масса воздуха в </w:t>
      </w:r>
      <w:r w:rsidR="001525FC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единице объема</w:t>
      </w:r>
      <w:r w:rsidR="00765009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– </w:t>
      </w:r>
      <w:r w:rsidR="00997139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это </w:t>
      </w:r>
      <w:r w:rsidR="00897CFB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___________</w:t>
      </w:r>
      <w:r w:rsidR="00653AD5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воздуха. </w:t>
      </w:r>
    </w:p>
    <w:p w:rsidR="00781945" w:rsidRPr="00374E97" w:rsidRDefault="00781945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равильный ответ: плотность.</w:t>
      </w:r>
    </w:p>
    <w:p w:rsidR="00781945" w:rsidRPr="00374E97" w:rsidRDefault="00781945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Компетенции (индикаторы): </w:t>
      </w:r>
      <w:r w:rsidR="00F46ADD">
        <w:rPr>
          <w:rFonts w:ascii="Times New Roman" w:hAnsi="Times New Roman" w:cs="Times New Roman"/>
          <w:color w:val="000000" w:themeColor="text1"/>
          <w:sz w:val="28"/>
          <w:szCs w:val="28"/>
        </w:rPr>
        <w:t>ПК-1, ПК-2</w:t>
      </w:r>
    </w:p>
    <w:p w:rsidR="00781945" w:rsidRPr="00374E97" w:rsidRDefault="00781945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A07CD9" w:rsidRPr="00374E97" w:rsidRDefault="007C6C11" w:rsidP="00374E97">
      <w:pPr>
        <w:widowControl w:val="0"/>
        <w:shd w:val="clear" w:color="auto" w:fill="FFFFFF"/>
        <w:autoSpaceDE w:val="0"/>
        <w:autoSpaceDN w:val="0"/>
        <w:adjustRightInd w:val="0"/>
        <w:spacing w:before="100" w:beforeAutospacing="1" w:after="0" w:line="240" w:lineRule="auto"/>
        <w:contextualSpacing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2.</w:t>
      </w:r>
      <w:r w:rsidR="00EC4FE0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39187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Свойство воздуха </w:t>
      </w:r>
      <w:r w:rsidR="005E65B4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оказывать сопротивление относительному сдвигу его слоев </w:t>
      </w:r>
      <w:r w:rsidR="003529F6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–</w:t>
      </w:r>
      <w:r w:rsidR="005E65B4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3529F6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это</w:t>
      </w:r>
      <w:r w:rsidR="00226637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_________</w:t>
      </w:r>
      <w:r w:rsidR="003529F6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воздуха</w:t>
      </w:r>
      <w:r w:rsidR="00E519BB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</w:t>
      </w:r>
    </w:p>
    <w:p w:rsidR="00A07CD9" w:rsidRPr="00374E97" w:rsidRDefault="00D14794" w:rsidP="00374E9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Правильный ответ: </w:t>
      </w:r>
      <w:r w:rsidR="009E5085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вязкость.</w:t>
      </w:r>
    </w:p>
    <w:p w:rsidR="007C6C11" w:rsidRPr="00374E97" w:rsidRDefault="007C6C11" w:rsidP="00374E9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омпетенции (индикаторы): </w:t>
      </w:r>
      <w:r w:rsidR="00F46AD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К-1, ПК-2</w:t>
      </w:r>
    </w:p>
    <w:p w:rsidR="007C6C11" w:rsidRPr="00374E97" w:rsidRDefault="007C6C11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1535FB" w:rsidRPr="00374E97" w:rsidRDefault="007C6C11" w:rsidP="00374E97">
      <w:pPr>
        <w:widowControl w:val="0"/>
        <w:shd w:val="clear" w:color="auto" w:fill="FFFFFF"/>
        <w:autoSpaceDE w:val="0"/>
        <w:autoSpaceDN w:val="0"/>
        <w:adjustRightInd w:val="0"/>
        <w:spacing w:before="100" w:beforeAutospacing="1" w:after="0" w:line="240" w:lineRule="auto"/>
        <w:contextualSpacing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3</w:t>
      </w:r>
      <w:r w:rsidR="007F4F97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1535FB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Отношение массы пара во влажном воздухе в граммах к 1 кг сухой части влажного воздуха – это ___________</w:t>
      </w:r>
      <w:r w:rsidR="00781945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1535FB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воздуха. </w:t>
      </w:r>
    </w:p>
    <w:p w:rsidR="00A07CD9" w:rsidRPr="00374E97" w:rsidRDefault="00D14794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3" w:name="_Hlk187829852"/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равильный ответ:</w:t>
      </w:r>
      <w:bookmarkEnd w:id="3"/>
      <w:r w:rsidR="00A50863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влагосодержание.</w:t>
      </w:r>
    </w:p>
    <w:p w:rsidR="00D14794" w:rsidRPr="00374E97" w:rsidRDefault="00D14794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lastRenderedPageBreak/>
        <w:t xml:space="preserve">Компетенции (индикаторы): </w:t>
      </w:r>
      <w:r w:rsidR="00F46AD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К-1, ПК-2</w:t>
      </w:r>
    </w:p>
    <w:p w:rsidR="007C6C11" w:rsidRPr="00374E97" w:rsidRDefault="007C6C11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3C1458" w:rsidRPr="00374E97" w:rsidRDefault="007C6C11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4. </w:t>
      </w:r>
      <w:r w:rsidR="00A319C6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Зависимость между основными параметрами влажного воздуха: энтальпией, влагосодержанием, температурой и относительной влажностью; при неизменном барометрическом давлении изображается на </w:t>
      </w:r>
      <w:r w:rsidR="003C1458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________</w:t>
      </w:r>
      <w:r w:rsidR="00A319C6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диаграмме влажного воздуха</w:t>
      </w:r>
      <w:r w:rsidR="003C1458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</w:p>
    <w:p w:rsidR="00A07CD9" w:rsidRPr="00374E97" w:rsidRDefault="00D14794" w:rsidP="00374E97">
      <w:pPr>
        <w:autoSpaceDE w:val="0"/>
        <w:spacing w:before="100" w:beforeAutospacing="1" w:after="100" w:afterAutospacing="1" w:line="240" w:lineRule="auto"/>
        <w:contextualSpacing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374E9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Правильный ответ: </w:t>
      </w:r>
      <w:proofErr w:type="spellStart"/>
      <w:r w:rsidR="003C1458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I-d</w:t>
      </w:r>
      <w:proofErr w:type="spellEnd"/>
      <w:r w:rsidR="003C1458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</w:p>
    <w:p w:rsidR="00A07CD9" w:rsidRPr="00374E97" w:rsidRDefault="00624D6B" w:rsidP="00374E97">
      <w:pPr>
        <w:autoSpaceDE w:val="0"/>
        <w:spacing w:before="100" w:beforeAutospacing="1" w:after="100" w:afterAutospacing="1" w:line="240" w:lineRule="auto"/>
        <w:contextualSpacing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Компетенции (индикаторы): </w:t>
      </w:r>
      <w:r w:rsidR="00F46ADD">
        <w:rPr>
          <w:rFonts w:ascii="Times New Roman" w:hAnsi="Times New Roman" w:cs="Times New Roman"/>
          <w:bCs/>
          <w:color w:val="000000" w:themeColor="text1"/>
          <w:sz w:val="28"/>
          <w:szCs w:val="28"/>
          <w:lang w:eastAsia="ru-RU"/>
        </w:rPr>
        <w:t>ПК-1, ПК-2</w:t>
      </w:r>
    </w:p>
    <w:p w:rsidR="00A07CD9" w:rsidRPr="00374E97" w:rsidRDefault="00A07CD9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A07CD9" w:rsidRPr="00374E97" w:rsidRDefault="007C6C11" w:rsidP="00374E97">
      <w:pPr>
        <w:autoSpaceDE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5.</w:t>
      </w:r>
      <w:r w:rsidR="00416096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Радиальные вентиляторы выпускаются:</w:t>
      </w:r>
    </w:p>
    <w:p w:rsidR="00A07CD9" w:rsidRPr="00374E97" w:rsidRDefault="00C60792" w:rsidP="00374E97">
      <w:pPr>
        <w:autoSpaceDE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- одно- и двухстороннего всасывания;</w:t>
      </w:r>
    </w:p>
    <w:p w:rsidR="00A07CD9" w:rsidRPr="00374E97" w:rsidRDefault="00C60792" w:rsidP="00374E97">
      <w:pPr>
        <w:autoSpaceDE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- по направлению вращения рабочего колеса: _______________ и _______________ вращения.</w:t>
      </w:r>
    </w:p>
    <w:p w:rsidR="00A07CD9" w:rsidRPr="00374E97" w:rsidRDefault="007C6C11" w:rsidP="00374E97">
      <w:pPr>
        <w:autoSpaceDE w:val="0"/>
        <w:spacing w:after="0" w:line="240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Правильный ответ: </w:t>
      </w:r>
      <w:r w:rsidR="00C60792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правого, левого</w:t>
      </w:r>
    </w:p>
    <w:p w:rsidR="00624D6B" w:rsidRPr="00374E97" w:rsidRDefault="00624D6B" w:rsidP="00374E97">
      <w:pPr>
        <w:autoSpaceDE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омпетенции (индикаторы): </w:t>
      </w:r>
      <w:r w:rsidR="00F46AD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К-1, ПК-2</w:t>
      </w:r>
    </w:p>
    <w:p w:rsidR="007C6C11" w:rsidRPr="00374E97" w:rsidRDefault="007C6C11" w:rsidP="00374E97">
      <w:pPr>
        <w:autoSpaceDE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A07CD9" w:rsidRPr="00374E97" w:rsidRDefault="007C6C11" w:rsidP="00374E97">
      <w:pPr>
        <w:autoSpaceDE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6</w:t>
      </w:r>
      <w:r w:rsidR="009B6F04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Вентиляторы, изготавливаемые с повышенной защитой от искрообразования, называются _________________________</w:t>
      </w:r>
      <w:r w:rsidR="00781945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защищенные.</w:t>
      </w:r>
    </w:p>
    <w:p w:rsidR="00A07CD9" w:rsidRPr="00374E97" w:rsidRDefault="00D14794" w:rsidP="00374E97">
      <w:pPr>
        <w:autoSpaceDE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4" w:name="_Hlk187829916"/>
      <w:r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авильный ответ: </w:t>
      </w:r>
      <w:bookmarkEnd w:id="4"/>
      <w:proofErr w:type="spellStart"/>
      <w:r w:rsidR="00C60792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взрыво</w:t>
      </w:r>
      <w:proofErr w:type="spellEnd"/>
    </w:p>
    <w:p w:rsidR="00D14794" w:rsidRPr="00374E97" w:rsidRDefault="00D14794" w:rsidP="00374E97">
      <w:pPr>
        <w:autoSpaceDE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омпетенции (индикаторы): </w:t>
      </w:r>
      <w:r w:rsidR="00F46AD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К-1, ПК-2</w:t>
      </w:r>
    </w:p>
    <w:p w:rsidR="007C6C11" w:rsidRPr="00374E97" w:rsidRDefault="007C6C11" w:rsidP="00374E97">
      <w:pPr>
        <w:autoSpaceDE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A07CD9" w:rsidRPr="00374E97" w:rsidRDefault="007C6C11" w:rsidP="00374E97">
      <w:pPr>
        <w:autoSpaceDE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7</w:t>
      </w:r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  <w:r w:rsidR="000A4231" w:rsidRPr="00374E97">
        <w:rPr>
          <w:rFonts w:ascii="Times New Roman" w:hAnsi="Times New Roman" w:cs="Times New Roman"/>
          <w:b/>
          <w:bCs/>
          <w:kern w:val="2"/>
          <w:sz w:val="28"/>
          <w:szCs w:val="28"/>
        </w:rPr>
        <w:t xml:space="preserve"> </w:t>
      </w:r>
      <w:r w:rsidR="000A4231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о конструктивной схеме различают</w:t>
      </w:r>
      <w:r w:rsidR="00AB354F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proofErr w:type="spellStart"/>
      <w:r w:rsidR="00AB354F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теплоре</w:t>
      </w:r>
      <w:r w:rsidR="00B05FC1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к</w:t>
      </w:r>
      <w:r w:rsidR="00AB354F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уператоры</w:t>
      </w:r>
      <w:proofErr w:type="spellEnd"/>
      <w:r w:rsidR="00AB354F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:</w:t>
      </w:r>
      <w:r w:rsidR="000A4231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proofErr w:type="gramStart"/>
      <w:r w:rsidR="000A4231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ластинчатые</w:t>
      </w:r>
      <w:proofErr w:type="gramEnd"/>
      <w:r w:rsidR="00AB354F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,</w:t>
      </w:r>
      <w:r w:rsidR="000A4231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с вращающимся теплообменником (ротором); с промежуточным </w:t>
      </w:r>
      <w:r w:rsidR="00890E54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______________</w:t>
      </w:r>
      <w:r w:rsidR="000A4231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</w:p>
    <w:p w:rsidR="00A07CD9" w:rsidRPr="00374E97" w:rsidRDefault="00D14794" w:rsidP="00374E97">
      <w:pPr>
        <w:autoSpaceDE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авильный ответ: </w:t>
      </w:r>
      <w:r w:rsidR="000A4231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теплоносителем</w:t>
      </w:r>
      <w:r w:rsidR="00890E54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624D6B" w:rsidRPr="00374E97" w:rsidRDefault="00624D6B" w:rsidP="00374E97">
      <w:pPr>
        <w:autoSpaceDE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омпетенции (индикаторы): </w:t>
      </w:r>
      <w:r w:rsidR="00F46AD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К-1, ПК-2</w:t>
      </w:r>
    </w:p>
    <w:p w:rsidR="007C6C11" w:rsidRPr="00374E97" w:rsidRDefault="007C6C11" w:rsidP="00374E97">
      <w:pPr>
        <w:autoSpaceDE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A07CD9" w:rsidRPr="00374E97" w:rsidRDefault="007C6C11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u w:val="single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8</w:t>
      </w:r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 Разность абсолютных полных давлений потока при выходе (Р</w:t>
      </w:r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bscript"/>
          <w:lang w:eastAsia="ru-RU"/>
        </w:rPr>
        <w:t>02</w:t>
      </w:r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) из вентилятора и перед входом (Р</w:t>
      </w:r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bscript"/>
          <w:lang w:eastAsia="ru-RU"/>
        </w:rPr>
        <w:t>01</w:t>
      </w:r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)</w:t>
      </w:r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bscript"/>
          <w:lang w:eastAsia="ru-RU"/>
        </w:rPr>
        <w:t xml:space="preserve"> </w:t>
      </w:r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в него при определенной плотности газа – это </w:t>
      </w:r>
      <w:r w:rsidR="004359D9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___</w:t>
      </w:r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_______________________ вентилятора.</w:t>
      </w:r>
    </w:p>
    <w:p w:rsidR="00A07CD9" w:rsidRPr="00374E97" w:rsidRDefault="00C60792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D14794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Правильный ответ: </w:t>
      </w:r>
      <w:r w:rsidR="007C6C11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п</w:t>
      </w:r>
      <w:r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олное</w:t>
      </w:r>
      <w:r w:rsidR="004359D9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авление</w:t>
      </w:r>
    </w:p>
    <w:p w:rsidR="007C6C11" w:rsidRPr="00374E97" w:rsidRDefault="007C6C11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омпетенции (индикаторы): </w:t>
      </w:r>
      <w:r w:rsidR="00F46AD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К-1, ПК-2</w:t>
      </w:r>
    </w:p>
    <w:p w:rsidR="007C6C11" w:rsidRPr="00374E97" w:rsidRDefault="007C6C11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506D4D" w:rsidRPr="00374E97" w:rsidRDefault="007C6C11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9</w:t>
      </w:r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  <w:r w:rsidR="00506D4D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По конструкции поверхности теплообмена ВН делят </w:t>
      </w:r>
      <w:proofErr w:type="gramStart"/>
      <w:r w:rsidR="00506D4D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на</w:t>
      </w:r>
      <w:proofErr w:type="gramEnd"/>
      <w:r w:rsidR="00506D4D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гладкотрубные и ____________. </w:t>
      </w:r>
    </w:p>
    <w:p w:rsidR="00506D4D" w:rsidRPr="00374E97" w:rsidRDefault="00506D4D" w:rsidP="00374E9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Правильный ответ: </w:t>
      </w:r>
      <w:proofErr w:type="gramStart"/>
      <w:r w:rsidRPr="00374E9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>ребристые</w:t>
      </w:r>
      <w:proofErr w:type="gramEnd"/>
      <w:r w:rsidRPr="00374E9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>.</w:t>
      </w:r>
    </w:p>
    <w:p w:rsidR="00506D4D" w:rsidRPr="00374E97" w:rsidRDefault="00506D4D" w:rsidP="00374E9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Компетенции (индикаторы): </w:t>
      </w:r>
      <w:r w:rsidR="00F46AD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>ПК-1, ПК-2</w:t>
      </w:r>
    </w:p>
    <w:p w:rsidR="00F108AC" w:rsidRPr="00374E97" w:rsidRDefault="00F108AC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A07CD9" w:rsidRPr="00374E97" w:rsidRDefault="007C6C11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0</w:t>
      </w:r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  <w:r w:rsidR="00701CE7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361DDA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Фильтры грубой и тонкой очистки </w:t>
      </w:r>
      <w:r w:rsidR="00287320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приточного воздуха </w:t>
      </w:r>
      <w:r w:rsidR="00361DDA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относят к фильтрам общего назначения, а особо тонкой – </w:t>
      </w:r>
      <w:proofErr w:type="gramStart"/>
      <w:r w:rsidR="00361DDA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к</w:t>
      </w:r>
      <w:proofErr w:type="gramEnd"/>
      <w:r w:rsidR="00361DDA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______________. </w:t>
      </w:r>
    </w:p>
    <w:p w:rsidR="00A07CD9" w:rsidRPr="00374E97" w:rsidRDefault="00C60792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D14794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Правильный ответ: </w:t>
      </w:r>
      <w:proofErr w:type="gramStart"/>
      <w:r w:rsidR="00361DDA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специальным</w:t>
      </w:r>
      <w:proofErr w:type="gramEnd"/>
      <w:r w:rsidR="00361DDA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</w:p>
    <w:p w:rsidR="007C6C11" w:rsidRPr="00374E97" w:rsidRDefault="00624D6B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омпетенции (индикаторы): </w:t>
      </w:r>
      <w:r w:rsidR="00F46AD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К-1, ПК-2</w:t>
      </w:r>
    </w:p>
    <w:p w:rsidR="0021511A" w:rsidRPr="00374E97" w:rsidRDefault="0021511A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A07CD9" w:rsidRPr="00374E97" w:rsidRDefault="007C6C11" w:rsidP="00374E9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1</w:t>
      </w:r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  <w:r w:rsidR="00701CE7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Отношение полезной мощности вентилятора, равной произведению </w:t>
      </w:r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lastRenderedPageBreak/>
        <w:t xml:space="preserve">полного давления вентилятора на его производительность, к мощности на валу вентилятора </w:t>
      </w:r>
      <w:r w:rsidR="0048725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— это</w:t>
      </w:r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proofErr w:type="gramStart"/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олный</w:t>
      </w:r>
      <w:proofErr w:type="gramEnd"/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__________ вентилятора.</w:t>
      </w:r>
    </w:p>
    <w:p w:rsidR="00A07CD9" w:rsidRPr="00374E97" w:rsidRDefault="00D14794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Правильный </w:t>
      </w:r>
      <w:r w:rsidR="00202A40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ответ: КПД</w:t>
      </w:r>
    </w:p>
    <w:p w:rsidR="00624D6B" w:rsidRPr="00374E97" w:rsidRDefault="00624D6B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Компетенции (индикаторы): </w:t>
      </w:r>
      <w:r w:rsidR="00F46ADD">
        <w:rPr>
          <w:rFonts w:ascii="Times New Roman" w:hAnsi="Times New Roman" w:cs="Times New Roman"/>
          <w:color w:val="000000" w:themeColor="text1"/>
          <w:sz w:val="28"/>
          <w:szCs w:val="28"/>
        </w:rPr>
        <w:t>ПК-1, ПК-2</w:t>
      </w:r>
    </w:p>
    <w:p w:rsidR="00D91157" w:rsidRPr="00374E97" w:rsidRDefault="00D91157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A07CD9" w:rsidRPr="00374E97" w:rsidRDefault="007C6C11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12</w:t>
      </w:r>
      <w:r w:rsidR="00272BA1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9C54A0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Потери давления на местном сопротивлении пропорциональны </w:t>
      </w:r>
      <w:r w:rsidR="00FA5603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__________________</w:t>
      </w:r>
      <w:r w:rsidR="00385F66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9C54A0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давлению воздуха в воздуховоде</w:t>
      </w:r>
      <w:r w:rsidR="00FA5603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</w:p>
    <w:p w:rsidR="00A07CD9" w:rsidRPr="00374E97" w:rsidRDefault="00D14794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Правильный ответ: </w:t>
      </w:r>
      <w:proofErr w:type="gramStart"/>
      <w:r w:rsidR="00FA5603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динамическому</w:t>
      </w:r>
      <w:proofErr w:type="gramEnd"/>
      <w:r w:rsidR="00FA5603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</w:p>
    <w:p w:rsidR="00A07CD9" w:rsidRPr="00374E97" w:rsidRDefault="00624D6B" w:rsidP="00374E9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Компетенции (индикаторы): </w:t>
      </w:r>
      <w:r w:rsidR="00F46ADD">
        <w:rPr>
          <w:rFonts w:ascii="Times New Roman" w:hAnsi="Times New Roman" w:cs="Times New Roman"/>
          <w:color w:val="000000" w:themeColor="text1"/>
          <w:sz w:val="28"/>
          <w:szCs w:val="28"/>
        </w:rPr>
        <w:t>ПК-1, ПК-2</w:t>
      </w:r>
    </w:p>
    <w:p w:rsidR="00A07CD9" w:rsidRPr="00374E97" w:rsidRDefault="00A07CD9" w:rsidP="00374E9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ru-RU"/>
        </w:rPr>
      </w:pPr>
    </w:p>
    <w:p w:rsidR="00A07CD9" w:rsidRPr="00374E97" w:rsidRDefault="007C6C11" w:rsidP="00374E9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3</w:t>
      </w:r>
      <w:r w:rsidR="00272BA1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</w:t>
      </w:r>
      <w:r w:rsidR="009C1559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Одним из наиболее распространенных устрой</w:t>
      </w:r>
      <w:proofErr w:type="gramStart"/>
      <w:r w:rsidR="009C1559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ств дл</w:t>
      </w:r>
      <w:proofErr w:type="gramEnd"/>
      <w:r w:rsidR="009C1559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я </w:t>
      </w:r>
      <w:proofErr w:type="spellStart"/>
      <w:r w:rsidR="009C1559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ылеочистки</w:t>
      </w:r>
      <w:proofErr w:type="spellEnd"/>
      <w:r w:rsidR="009C1559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вентиляционных выбросов считаются ______________. </w:t>
      </w:r>
    </w:p>
    <w:p w:rsidR="00A07CD9" w:rsidRPr="00374E97" w:rsidRDefault="00D14794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Правильный ответ: </w:t>
      </w:r>
      <w:r w:rsidR="009C1559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циклоны.</w:t>
      </w:r>
    </w:p>
    <w:p w:rsidR="00624D6B" w:rsidRPr="00374E97" w:rsidRDefault="00624D6B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омпетенции (индикаторы): </w:t>
      </w:r>
      <w:r w:rsidR="00F46AD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К-1, ПК-2</w:t>
      </w:r>
    </w:p>
    <w:p w:rsidR="007C6C11" w:rsidRPr="00374E97" w:rsidRDefault="007C6C11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A07CD9" w:rsidRPr="00374E97" w:rsidRDefault="007C6C11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4.</w:t>
      </w:r>
      <w:r w:rsidR="00272BA1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F45C04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Основным источником шума вентиляционных систем являются </w:t>
      </w:r>
      <w:r w:rsidR="00BD4F8F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______________</w:t>
      </w:r>
      <w:r w:rsidR="00F45C04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</w:t>
      </w:r>
    </w:p>
    <w:p w:rsidR="00A07CD9" w:rsidRPr="00374E97" w:rsidRDefault="00D14794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bookmarkStart w:id="5" w:name="_Hlk187834346"/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равильный ответ</w:t>
      </w:r>
      <w:bookmarkEnd w:id="5"/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: </w:t>
      </w:r>
      <w:r w:rsidR="00BD4F8F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вентиляторы.</w:t>
      </w:r>
    </w:p>
    <w:p w:rsidR="00624D6B" w:rsidRPr="00374E97" w:rsidRDefault="00624D6B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омпетенции (индикаторы): </w:t>
      </w:r>
      <w:r w:rsidR="00F46AD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К-1, ПК-2</w:t>
      </w:r>
    </w:p>
    <w:p w:rsidR="007C6C11" w:rsidRPr="00374E97" w:rsidRDefault="007C6C11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A07CD9" w:rsidRPr="00374E97" w:rsidRDefault="007C6C11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5</w:t>
      </w:r>
      <w:r w:rsidR="00272BA1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</w:t>
      </w:r>
      <w:r w:rsidR="00CD3631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</w:t>
      </w:r>
      <w:r w:rsidR="000201BD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роникновение наружного воздуха под действием ветра и разности температур через </w:t>
      </w:r>
      <w:proofErr w:type="spellStart"/>
      <w:r w:rsidR="000201BD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неплотности</w:t>
      </w:r>
      <w:proofErr w:type="spellEnd"/>
      <w:r w:rsidR="000201BD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наружных ограждающих конструкций </w:t>
      </w:r>
      <w:r w:rsidR="00CD3631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называется </w:t>
      </w:r>
      <w:r w:rsidR="002E787F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________________</w:t>
      </w:r>
      <w:r w:rsidR="00CD3631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</w:p>
    <w:p w:rsidR="00A07CD9" w:rsidRPr="00374E97" w:rsidRDefault="00D14794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Правильный ответ: </w:t>
      </w:r>
      <w:r w:rsidR="00CD3631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инфильтрацией.</w:t>
      </w:r>
    </w:p>
    <w:p w:rsidR="00624D6B" w:rsidRPr="00374E97" w:rsidRDefault="00624D6B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омпетенции (индикаторы): </w:t>
      </w:r>
      <w:r w:rsidR="00F46AD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К-1, ПК-2</w:t>
      </w:r>
    </w:p>
    <w:p w:rsidR="007C6C11" w:rsidRPr="00374E97" w:rsidRDefault="007C6C11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A07CD9" w:rsidRPr="00374E97" w:rsidRDefault="007C6C11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6</w:t>
      </w:r>
      <w:r w:rsidR="00455EA0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</w:t>
      </w:r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Система воздуховодов различной протяженности, </w:t>
      </w:r>
      <w:proofErr w:type="gramStart"/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включающую</w:t>
      </w:r>
      <w:proofErr w:type="gramEnd"/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всевозможные фасонные элементы и воздухораспределительные устройства </w:t>
      </w:r>
      <w:r w:rsidR="008D41A8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— это вентиляционная </w:t>
      </w:r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_______________.</w:t>
      </w:r>
    </w:p>
    <w:p w:rsidR="00A07CD9" w:rsidRPr="00374E97" w:rsidRDefault="007C6C11" w:rsidP="00374E9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равильный ответ:</w:t>
      </w:r>
      <w:r w:rsidR="007A5236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с</w:t>
      </w:r>
      <w:r w:rsidR="00C60792" w:rsidRPr="00374E9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еть</w:t>
      </w:r>
    </w:p>
    <w:p w:rsidR="00624D6B" w:rsidRPr="00374E97" w:rsidRDefault="00624D6B" w:rsidP="00374E9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Компетенции (индикаторы): </w:t>
      </w:r>
      <w:r w:rsidR="00F46ADD">
        <w:rPr>
          <w:rFonts w:ascii="Times New Roman" w:hAnsi="Times New Roman" w:cs="Times New Roman"/>
          <w:color w:val="000000" w:themeColor="text1"/>
          <w:sz w:val="28"/>
          <w:szCs w:val="28"/>
        </w:rPr>
        <w:t>ПК-1, ПК-2</w:t>
      </w:r>
    </w:p>
    <w:p w:rsidR="000A51BE" w:rsidRPr="00374E97" w:rsidRDefault="000A51BE" w:rsidP="00374E9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A07CD9" w:rsidRPr="00374E97" w:rsidRDefault="00A07CD9" w:rsidP="00374E97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ru-RU"/>
        </w:rPr>
      </w:pPr>
    </w:p>
    <w:p w:rsidR="007A5236" w:rsidRPr="00374E97" w:rsidRDefault="007A5236" w:rsidP="00374E9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ab/>
        <w:t>Задания открытого типа с кратким свободным ответом</w:t>
      </w:r>
    </w:p>
    <w:p w:rsidR="00A07CD9" w:rsidRPr="00374E97" w:rsidRDefault="00C60792" w:rsidP="00374E9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 xml:space="preserve"> </w:t>
      </w:r>
    </w:p>
    <w:p w:rsidR="00A07CD9" w:rsidRPr="00374E97" w:rsidRDefault="00C60792" w:rsidP="00374E9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Напишите пропущенное слово (словосочетание)</w:t>
      </w:r>
    </w:p>
    <w:p w:rsidR="00A07CD9" w:rsidRPr="00374E97" w:rsidRDefault="00A07CD9" w:rsidP="00374E9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u w:val="single"/>
          <w:lang w:eastAsia="ru-RU"/>
        </w:rPr>
      </w:pPr>
    </w:p>
    <w:p w:rsidR="00A07CD9" w:rsidRPr="00374E97" w:rsidRDefault="00AC0EE7" w:rsidP="00374E97">
      <w:pPr>
        <w:widowControl w:val="0"/>
        <w:autoSpaceDE w:val="0"/>
        <w:autoSpaceDN w:val="0"/>
        <w:adjustRightInd w:val="0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</w:t>
      </w:r>
      <w:r w:rsidR="007A5236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  <w:r w:rsidR="00FE7BD5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Воздух</w:t>
      </w:r>
      <w:r w:rsidR="00B2251E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, не содержащий в себе водяного пара, называется ________________</w:t>
      </w:r>
      <w:r w:rsidR="00AE5F9F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</w:p>
    <w:p w:rsidR="00A07CD9" w:rsidRPr="00374E97" w:rsidRDefault="00D14794" w:rsidP="00374E97">
      <w:pPr>
        <w:autoSpaceDE w:val="0"/>
        <w:spacing w:before="100" w:beforeAutospacing="1" w:after="100" w:afterAutospacing="1" w:line="240" w:lineRule="auto"/>
        <w:contextualSpacing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374E9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Правильный ответ: </w:t>
      </w:r>
      <w:r w:rsidR="000E7A65" w:rsidRPr="00374E9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сухим воздухом.</w:t>
      </w:r>
    </w:p>
    <w:p w:rsidR="00226053" w:rsidRPr="00374E97" w:rsidRDefault="00226053" w:rsidP="00374E97">
      <w:pPr>
        <w:autoSpaceDE w:val="0"/>
        <w:spacing w:before="100" w:beforeAutospacing="1" w:after="100" w:afterAutospacing="1" w:line="240" w:lineRule="auto"/>
        <w:contextualSpacing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374E9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Компетенции (индикаторы): </w:t>
      </w:r>
      <w:r w:rsidR="00F46AD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ПК-1, ПК-2</w:t>
      </w:r>
    </w:p>
    <w:p w:rsidR="00226053" w:rsidRPr="00374E97" w:rsidRDefault="00226053" w:rsidP="00374E97">
      <w:pPr>
        <w:autoSpaceDE w:val="0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ru-RU"/>
        </w:rPr>
      </w:pPr>
    </w:p>
    <w:p w:rsidR="00A07CD9" w:rsidRPr="00374E97" w:rsidRDefault="00AC0EE7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2</w:t>
      </w:r>
      <w:r w:rsidR="008716D7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</w:t>
      </w:r>
      <w:r w:rsidR="00A51E6F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Механическая смесь сухого воздуха с водяным паром называется __________________.</w:t>
      </w:r>
    </w:p>
    <w:p w:rsidR="00A07CD9" w:rsidRPr="00374E97" w:rsidRDefault="00D14794" w:rsidP="00374E97">
      <w:pPr>
        <w:autoSpaceDE w:val="0"/>
        <w:spacing w:before="100" w:beforeAutospacing="1" w:after="100" w:afterAutospacing="1" w:line="240" w:lineRule="auto"/>
        <w:contextualSpacing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374E9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lastRenderedPageBreak/>
        <w:t>Правильный ответ:</w:t>
      </w:r>
      <w:r w:rsidR="007C41A6" w:rsidRPr="00374E9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 влажным воздухом.</w:t>
      </w:r>
    </w:p>
    <w:p w:rsidR="00226053" w:rsidRPr="00374E97" w:rsidRDefault="00226053" w:rsidP="00374E97">
      <w:pPr>
        <w:autoSpaceDE w:val="0"/>
        <w:spacing w:before="100" w:beforeAutospacing="1" w:after="100" w:afterAutospacing="1" w:line="240" w:lineRule="auto"/>
        <w:contextualSpacing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374E9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Компетенции (индикаторы): </w:t>
      </w:r>
      <w:r w:rsidR="00F46AD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ПК-1, ПК-2</w:t>
      </w:r>
    </w:p>
    <w:p w:rsidR="007A5236" w:rsidRPr="00374E97" w:rsidRDefault="007A5236" w:rsidP="00374E97">
      <w:pPr>
        <w:autoSpaceDE w:val="0"/>
        <w:spacing w:before="100" w:beforeAutospacing="1" w:after="100" w:afterAutospacing="1" w:line="240" w:lineRule="auto"/>
        <w:contextualSpacing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</w:p>
    <w:p w:rsidR="00FF35B5" w:rsidRPr="00374E97" w:rsidRDefault="00AC0EE7" w:rsidP="00374E9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3</w:t>
      </w:r>
      <w:r w:rsidR="007B65DC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FF35B5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Влажный воздух, содержащий в себе максимально возможное количество водяного пара, называется </w:t>
      </w:r>
      <w:r w:rsidR="0089447C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_______________________</w:t>
      </w:r>
      <w:r w:rsidR="00FF35B5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</w:t>
      </w:r>
    </w:p>
    <w:p w:rsidR="00A07CD9" w:rsidRPr="00374E97" w:rsidRDefault="00D14794" w:rsidP="00374E9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Правильный ответ: </w:t>
      </w:r>
      <w:r w:rsidR="0089447C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насыщенным воздухом.</w:t>
      </w:r>
    </w:p>
    <w:p w:rsidR="007A5236" w:rsidRPr="00374E97" w:rsidRDefault="00226053" w:rsidP="00374E9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омпетенции (индикаторы): </w:t>
      </w:r>
      <w:r w:rsidR="00F46AD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К-1, ПК-2</w:t>
      </w:r>
    </w:p>
    <w:p w:rsidR="00D91157" w:rsidRPr="00374E97" w:rsidRDefault="00D91157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AC0EE7" w:rsidRPr="00374E97" w:rsidRDefault="00AC0EE7" w:rsidP="00374E9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4. Масса водяного пара, содержащаяся в </w:t>
      </w:r>
      <w:smartTag w:uri="urn:schemas-microsoft-com:office:smarttags" w:element="metricconverter">
        <w:smartTagPr>
          <w:attr w:name="ProductID" w:val="1 м3"/>
        </w:smartTagPr>
        <w:r w:rsidRPr="00374E97">
          <w:rPr>
            <w:rFonts w:ascii="Times New Roman" w:eastAsia="Times New Roman" w:hAnsi="Times New Roman" w:cs="Times New Roman"/>
            <w:color w:val="000000" w:themeColor="text1"/>
            <w:sz w:val="28"/>
            <w:szCs w:val="28"/>
            <w:lang w:eastAsia="ru-RU"/>
          </w:rPr>
          <w:t xml:space="preserve">1 </w:t>
        </w:r>
        <w:r w:rsidRPr="00374E97">
          <w:rPr>
            <w:rFonts w:ascii="Times New Roman" w:eastAsia="Times New Roman" w:hAnsi="Times New Roman" w:cs="Times New Roman"/>
            <w:i/>
            <w:iCs/>
            <w:color w:val="000000" w:themeColor="text1"/>
            <w:sz w:val="28"/>
            <w:szCs w:val="28"/>
            <w:lang w:eastAsia="ru-RU"/>
          </w:rPr>
          <w:t>м</w:t>
        </w:r>
        <w:r w:rsidRPr="00374E97">
          <w:rPr>
            <w:rFonts w:ascii="Times New Roman" w:eastAsia="Times New Roman" w:hAnsi="Times New Roman" w:cs="Times New Roman"/>
            <w:color w:val="000000" w:themeColor="text1"/>
            <w:sz w:val="28"/>
            <w:szCs w:val="28"/>
            <w:vertAlign w:val="superscript"/>
            <w:lang w:eastAsia="ru-RU"/>
          </w:rPr>
          <w:t>3</w:t>
        </w:r>
      </w:smartTag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влажного воздуха, называется ______________ ______________.</w:t>
      </w:r>
    </w:p>
    <w:p w:rsidR="00AC0EE7" w:rsidRPr="00374E97" w:rsidRDefault="00AC0EE7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равильный ответ: абсолютной влажностью воздуха.</w:t>
      </w:r>
    </w:p>
    <w:p w:rsidR="00AC0EE7" w:rsidRPr="00374E97" w:rsidRDefault="00AC0EE7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омпетенции (индикаторы): </w:t>
      </w:r>
      <w:r w:rsidR="00F46AD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К-1, ПК-2</w:t>
      </w:r>
    </w:p>
    <w:p w:rsidR="00D91157" w:rsidRPr="00374E97" w:rsidRDefault="00D91157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A07CD9" w:rsidRPr="00374E97" w:rsidRDefault="007A5236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5</w:t>
      </w:r>
      <w:r w:rsidR="006821BA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</w:t>
      </w:r>
      <w:r w:rsidR="00A64F5B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О</w:t>
      </w:r>
      <w:r w:rsidR="00EF67FF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тношение абсолютной влажности данного ненасыщенного воздуха к абсолютной влажности насыщенного </w:t>
      </w:r>
      <w:r w:rsidR="00BA6C40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воздуха</w:t>
      </w:r>
      <w:r w:rsidR="00EF67FF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, имеющего ту же температуру или отношение парциального давления водяного пара,</w:t>
      </w:r>
      <w:r w:rsidR="00AD2CD1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B422A1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содержащегося в воздухе</w:t>
      </w:r>
      <w:r w:rsidR="00AD2CD1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, к максимально</w:t>
      </w:r>
      <w:r w:rsidR="000B3B5F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proofErr w:type="gramStart"/>
      <w:r w:rsidR="00AD2CD1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возможном</w:t>
      </w:r>
      <w:r w:rsidR="000B3B5F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у</w:t>
      </w:r>
      <w:proofErr w:type="gramEnd"/>
      <w:r w:rsidR="00AD2CD1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при той</w:t>
      </w:r>
      <w:r w:rsidR="000B3B5F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AD2CD1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же</w:t>
      </w:r>
      <w:r w:rsidR="00EF67FF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A64F5B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называется </w:t>
      </w:r>
      <w:r w:rsidR="003C011E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___________________________</w:t>
      </w:r>
      <w:r w:rsidR="00A64F5B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</w:p>
    <w:p w:rsidR="00A07CD9" w:rsidRPr="00374E97" w:rsidRDefault="00D14794" w:rsidP="00374E9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Правильный ответ: </w:t>
      </w:r>
      <w:r w:rsidR="007D429E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относительной влажностью воздуха</w:t>
      </w:r>
      <w:r w:rsidR="003C011E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</w:p>
    <w:p w:rsidR="00226053" w:rsidRPr="00374E97" w:rsidRDefault="00226053" w:rsidP="00374E9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омпетенции (индикаторы): </w:t>
      </w:r>
      <w:r w:rsidR="00F46AD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К-1, ПК-2</w:t>
      </w:r>
    </w:p>
    <w:p w:rsidR="007A5236" w:rsidRPr="00374E97" w:rsidRDefault="007A5236" w:rsidP="00374E9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</w:pPr>
    </w:p>
    <w:p w:rsidR="00A07CD9" w:rsidRPr="00374E97" w:rsidRDefault="007A5236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6. </w:t>
      </w:r>
      <w:proofErr w:type="spellStart"/>
      <w:r w:rsidR="00163BB4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Т</w:t>
      </w:r>
      <w:r w:rsidR="0000051F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еплорекуператоры</w:t>
      </w:r>
      <w:proofErr w:type="spellEnd"/>
      <w:r w:rsidR="0000051F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163BB4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для вентиляционных установок разделяют по виду теплоносителя на </w:t>
      </w:r>
      <w:proofErr w:type="spellStart"/>
      <w:r w:rsidR="00163BB4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воздухо-воздушные</w:t>
      </w:r>
      <w:proofErr w:type="spellEnd"/>
      <w:r w:rsidR="00163BB4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и</w:t>
      </w:r>
      <w:r w:rsidR="00D10E20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__</w:t>
      </w:r>
      <w:r w:rsidR="00BF26AF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____</w:t>
      </w:r>
      <w:r w:rsidR="00D10E20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______________</w:t>
      </w:r>
      <w:r w:rsidR="00163BB4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</w:t>
      </w:r>
    </w:p>
    <w:p w:rsidR="00A07CD9" w:rsidRPr="00374E97" w:rsidRDefault="00D14794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авильный ответ: </w:t>
      </w:r>
      <w:proofErr w:type="gramStart"/>
      <w:r w:rsidR="00081F00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жидкостно-воздушные</w:t>
      </w:r>
      <w:proofErr w:type="gramEnd"/>
      <w:r w:rsidR="00081F00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226053" w:rsidRPr="00374E97" w:rsidRDefault="00226053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омпетенции (индикаторы): </w:t>
      </w:r>
      <w:r w:rsidR="00F46AD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К-1, ПК-2</w:t>
      </w:r>
    </w:p>
    <w:p w:rsidR="007A5236" w:rsidRPr="00374E97" w:rsidRDefault="007A5236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</w:pPr>
    </w:p>
    <w:p w:rsidR="00A07CD9" w:rsidRPr="00374E97" w:rsidRDefault="007A5236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7</w:t>
      </w:r>
      <w:r w:rsidR="0010068E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147104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По возможности менять направление вращения ротора и движение воздушного потока вентиляторы подразделяют </w:t>
      </w:r>
      <w:proofErr w:type="gramStart"/>
      <w:r w:rsidR="00147104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на</w:t>
      </w:r>
      <w:proofErr w:type="gramEnd"/>
      <w:r w:rsidR="00147104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8D7CE0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__________________</w:t>
      </w:r>
      <w:r w:rsidR="00807377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___</w:t>
      </w:r>
      <w:r w:rsidR="008D7CE0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____</w:t>
      </w:r>
      <w:r w:rsidR="00147104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</w:t>
      </w:r>
    </w:p>
    <w:p w:rsidR="00A07CD9" w:rsidRPr="00374E97" w:rsidRDefault="00D14794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равильный ответ:</w:t>
      </w:r>
      <w:r w:rsidR="00C6079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proofErr w:type="gramStart"/>
      <w:r w:rsidR="00147104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реверсивные</w:t>
      </w:r>
      <w:proofErr w:type="gramEnd"/>
      <w:r w:rsidR="00147104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и нереверсивные.</w:t>
      </w:r>
    </w:p>
    <w:p w:rsidR="00226053" w:rsidRPr="00374E97" w:rsidRDefault="00226053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омпетенции (индикаторы): </w:t>
      </w:r>
      <w:r w:rsidR="00F46AD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К-1, ПК-2</w:t>
      </w:r>
    </w:p>
    <w:p w:rsidR="007A5236" w:rsidRPr="00374E97" w:rsidRDefault="007A5236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A07CD9" w:rsidRPr="00374E97" w:rsidRDefault="007A5236" w:rsidP="00374E97">
      <w:pPr>
        <w:pStyle w:val="a3"/>
        <w:spacing w:beforeAutospacing="0" w:afterAutospacing="0"/>
        <w:ind w:right="420"/>
        <w:rPr>
          <w:rFonts w:eastAsia="Tahoma"/>
          <w:color w:val="000000" w:themeColor="text1"/>
          <w:sz w:val="28"/>
          <w:szCs w:val="28"/>
          <w:lang w:val="ru-RU"/>
        </w:rPr>
      </w:pPr>
      <w:r w:rsidRPr="00374E97">
        <w:rPr>
          <w:rFonts w:eastAsia="Tahoma"/>
          <w:color w:val="000000" w:themeColor="text1"/>
          <w:sz w:val="28"/>
          <w:szCs w:val="28"/>
          <w:lang w:val="ru-RU"/>
        </w:rPr>
        <w:t>8</w:t>
      </w:r>
      <w:r w:rsidR="00BA0653" w:rsidRPr="00374E97">
        <w:rPr>
          <w:rFonts w:eastAsia="Tahoma"/>
          <w:color w:val="000000" w:themeColor="text1"/>
          <w:sz w:val="28"/>
          <w:szCs w:val="28"/>
          <w:lang w:val="ru-RU"/>
        </w:rPr>
        <w:t>.</w:t>
      </w:r>
      <w:r w:rsidRPr="00374E97">
        <w:rPr>
          <w:rFonts w:eastAsia="Tahoma"/>
          <w:color w:val="000000" w:themeColor="text1"/>
          <w:sz w:val="28"/>
          <w:szCs w:val="28"/>
          <w:lang w:val="ru-RU"/>
        </w:rPr>
        <w:t xml:space="preserve"> </w:t>
      </w:r>
      <w:r w:rsidR="007653AE" w:rsidRPr="00374E97">
        <w:rPr>
          <w:sz w:val="28"/>
          <w:szCs w:val="28"/>
          <w:lang w:val="ru-RU"/>
        </w:rPr>
        <w:t>Температуру влажного воздуха, при которой произойдет насыщение воздуха водяным паром, называют _____________</w:t>
      </w:r>
      <w:proofErr w:type="gramStart"/>
      <w:r w:rsidR="007653AE" w:rsidRPr="00374E97">
        <w:rPr>
          <w:sz w:val="28"/>
          <w:szCs w:val="28"/>
          <w:lang w:val="ru-RU"/>
        </w:rPr>
        <w:t xml:space="preserve"> </w:t>
      </w:r>
      <w:r w:rsidR="00AF715F" w:rsidRPr="00374E97">
        <w:rPr>
          <w:sz w:val="28"/>
          <w:szCs w:val="28"/>
          <w:lang w:val="ru-RU"/>
        </w:rPr>
        <w:t>.</w:t>
      </w:r>
      <w:proofErr w:type="gramEnd"/>
    </w:p>
    <w:p w:rsidR="00A07CD9" w:rsidRPr="00374E97" w:rsidRDefault="007A5236" w:rsidP="00374E97">
      <w:pPr>
        <w:pStyle w:val="a3"/>
        <w:spacing w:beforeAutospacing="0" w:afterAutospacing="0"/>
        <w:ind w:right="420"/>
        <w:rPr>
          <w:rFonts w:eastAsia="Tahoma"/>
          <w:color w:val="000000" w:themeColor="text1"/>
          <w:sz w:val="28"/>
          <w:szCs w:val="28"/>
          <w:lang w:val="ru-RU"/>
        </w:rPr>
      </w:pPr>
      <w:r w:rsidRPr="00374E97">
        <w:rPr>
          <w:rFonts w:eastAsia="Tahoma"/>
          <w:color w:val="000000" w:themeColor="text1"/>
          <w:sz w:val="28"/>
          <w:szCs w:val="28"/>
          <w:lang w:val="ru-RU"/>
        </w:rPr>
        <w:t xml:space="preserve">Правильный ответ: </w:t>
      </w:r>
      <w:r w:rsidR="00AF715F" w:rsidRPr="00374E97">
        <w:rPr>
          <w:rFonts w:eastAsia="Tahoma"/>
          <w:color w:val="000000" w:themeColor="text1"/>
          <w:sz w:val="28"/>
          <w:szCs w:val="28"/>
          <w:lang w:val="ru-RU"/>
        </w:rPr>
        <w:t>точкой россы.</w:t>
      </w:r>
    </w:p>
    <w:p w:rsidR="007A5236" w:rsidRPr="00374E97" w:rsidRDefault="007A5236" w:rsidP="00374E97">
      <w:pPr>
        <w:pStyle w:val="a3"/>
        <w:spacing w:beforeAutospacing="0" w:afterAutospacing="0"/>
        <w:ind w:right="420"/>
        <w:rPr>
          <w:rFonts w:eastAsia="Tahoma"/>
          <w:color w:val="000000" w:themeColor="text1"/>
          <w:sz w:val="28"/>
          <w:szCs w:val="28"/>
          <w:lang w:val="ru-RU"/>
        </w:rPr>
      </w:pPr>
      <w:r w:rsidRPr="00374E97">
        <w:rPr>
          <w:rFonts w:eastAsia="Tahoma"/>
          <w:color w:val="000000" w:themeColor="text1"/>
          <w:sz w:val="28"/>
          <w:szCs w:val="28"/>
          <w:lang w:val="ru-RU"/>
        </w:rPr>
        <w:t xml:space="preserve">Компетенции (индикаторы): </w:t>
      </w:r>
      <w:r w:rsidR="00F46ADD">
        <w:rPr>
          <w:rFonts w:eastAsia="Tahoma"/>
          <w:color w:val="000000" w:themeColor="text1"/>
          <w:sz w:val="28"/>
          <w:szCs w:val="28"/>
          <w:lang w:val="ru-RU"/>
        </w:rPr>
        <w:t>ПК-1, ПК-2</w:t>
      </w:r>
    </w:p>
    <w:p w:rsidR="007A5236" w:rsidRPr="00374E97" w:rsidRDefault="007A5236" w:rsidP="00374E97">
      <w:pPr>
        <w:pStyle w:val="a3"/>
        <w:spacing w:beforeAutospacing="0" w:afterAutospacing="0"/>
        <w:ind w:left="181" w:right="420"/>
        <w:rPr>
          <w:rFonts w:eastAsia="Tahoma"/>
          <w:b/>
          <w:bCs/>
          <w:color w:val="000000" w:themeColor="text1"/>
          <w:sz w:val="28"/>
          <w:szCs w:val="28"/>
          <w:lang w:val="ru-RU"/>
        </w:rPr>
      </w:pPr>
    </w:p>
    <w:p w:rsidR="00A07CD9" w:rsidRPr="00374E97" w:rsidRDefault="007A5236" w:rsidP="00374E97">
      <w:pPr>
        <w:pStyle w:val="a3"/>
        <w:spacing w:beforeAutospacing="0" w:afterAutospacing="0"/>
        <w:jc w:val="both"/>
        <w:rPr>
          <w:rFonts w:eastAsia="Tahoma"/>
          <w:color w:val="000000" w:themeColor="text1"/>
          <w:sz w:val="28"/>
          <w:szCs w:val="28"/>
          <w:lang w:val="ru-RU"/>
        </w:rPr>
      </w:pPr>
      <w:r w:rsidRPr="00374E97">
        <w:rPr>
          <w:rFonts w:eastAsia="Tahoma"/>
          <w:color w:val="000000" w:themeColor="text1"/>
          <w:sz w:val="28"/>
          <w:szCs w:val="28"/>
          <w:lang w:val="ru-RU"/>
        </w:rPr>
        <w:t>9.</w:t>
      </w:r>
      <w:r w:rsidR="00BA0653" w:rsidRPr="00374E97">
        <w:rPr>
          <w:rFonts w:eastAsia="Tahoma"/>
          <w:color w:val="000000" w:themeColor="text1"/>
          <w:sz w:val="28"/>
          <w:szCs w:val="28"/>
          <w:lang w:val="ru-RU"/>
        </w:rPr>
        <w:t xml:space="preserve"> </w:t>
      </w:r>
      <w:r w:rsidR="00D477F5" w:rsidRPr="00374E97">
        <w:rPr>
          <w:rFonts w:eastAsia="Tahoma"/>
          <w:color w:val="000000" w:themeColor="text1"/>
          <w:sz w:val="28"/>
          <w:szCs w:val="28"/>
          <w:lang w:val="ru-RU"/>
        </w:rPr>
        <w:t xml:space="preserve">Основное оборудование приточных вентиляционных систем (фильтры, воздухонагреватели, </w:t>
      </w:r>
      <w:proofErr w:type="spellStart"/>
      <w:r w:rsidR="00D477F5" w:rsidRPr="00374E97">
        <w:rPr>
          <w:rFonts w:eastAsia="Tahoma"/>
          <w:color w:val="000000" w:themeColor="text1"/>
          <w:sz w:val="28"/>
          <w:szCs w:val="28"/>
          <w:lang w:val="ru-RU"/>
        </w:rPr>
        <w:t>тепло</w:t>
      </w:r>
      <w:r w:rsidR="0013177A" w:rsidRPr="00374E97">
        <w:rPr>
          <w:rFonts w:eastAsia="Tahoma"/>
          <w:color w:val="000000" w:themeColor="text1"/>
          <w:sz w:val="28"/>
          <w:szCs w:val="28"/>
          <w:lang w:val="ru-RU"/>
        </w:rPr>
        <w:t>рекуператоры</w:t>
      </w:r>
      <w:proofErr w:type="spellEnd"/>
      <w:r w:rsidR="00D477F5" w:rsidRPr="00374E97">
        <w:rPr>
          <w:rFonts w:eastAsia="Tahoma"/>
          <w:color w:val="000000" w:themeColor="text1"/>
          <w:sz w:val="28"/>
          <w:szCs w:val="28"/>
          <w:lang w:val="ru-RU"/>
        </w:rPr>
        <w:t>, установки для испарительного охлаждения воздуха, вентиляторы, шумоглушители и запорно-регулирующие устройства) размещается в специальных помещениях, называемых вентиляционными камерами или</w:t>
      </w:r>
      <w:r w:rsidR="0013177A" w:rsidRPr="00374E97">
        <w:rPr>
          <w:rFonts w:eastAsia="Tahoma"/>
          <w:color w:val="000000" w:themeColor="text1"/>
          <w:sz w:val="28"/>
          <w:szCs w:val="28"/>
          <w:lang w:val="ru-RU"/>
        </w:rPr>
        <w:t xml:space="preserve"> ______________</w:t>
      </w:r>
      <w:r w:rsidR="000338DB" w:rsidRPr="00374E97">
        <w:rPr>
          <w:rFonts w:eastAsia="Tahoma"/>
          <w:color w:val="000000" w:themeColor="text1"/>
          <w:sz w:val="28"/>
          <w:szCs w:val="28"/>
          <w:lang w:val="ru-RU"/>
        </w:rPr>
        <w:t xml:space="preserve"> __________</w:t>
      </w:r>
      <w:r w:rsidR="0013177A" w:rsidRPr="00374E97">
        <w:rPr>
          <w:rFonts w:eastAsia="Tahoma"/>
          <w:color w:val="000000" w:themeColor="text1"/>
          <w:sz w:val="28"/>
          <w:szCs w:val="28"/>
          <w:lang w:val="ru-RU"/>
        </w:rPr>
        <w:t>.</w:t>
      </w:r>
    </w:p>
    <w:p w:rsidR="00A07CD9" w:rsidRPr="00374E97" w:rsidRDefault="00D14794" w:rsidP="00374E97">
      <w:pPr>
        <w:pStyle w:val="a3"/>
        <w:spacing w:beforeAutospacing="0" w:afterAutospacing="0"/>
        <w:rPr>
          <w:rFonts w:eastAsia="Tahoma"/>
          <w:color w:val="000000" w:themeColor="text1"/>
          <w:sz w:val="28"/>
          <w:szCs w:val="28"/>
          <w:lang w:val="ru-RU"/>
        </w:rPr>
      </w:pPr>
      <w:r w:rsidRPr="00374E97">
        <w:rPr>
          <w:rFonts w:eastAsia="Tahoma"/>
          <w:color w:val="000000" w:themeColor="text1"/>
          <w:sz w:val="28"/>
          <w:szCs w:val="28"/>
          <w:lang w:val="ru-RU"/>
        </w:rPr>
        <w:t xml:space="preserve">Правильный ответ: </w:t>
      </w:r>
      <w:r w:rsidR="000338DB" w:rsidRPr="00374E97">
        <w:rPr>
          <w:rFonts w:eastAsia="Tahoma"/>
          <w:color w:val="000000" w:themeColor="text1"/>
          <w:sz w:val="28"/>
          <w:szCs w:val="28"/>
          <w:lang w:val="ru-RU"/>
        </w:rPr>
        <w:t>приточными центрами.</w:t>
      </w:r>
    </w:p>
    <w:p w:rsidR="00226053" w:rsidRPr="00374E97" w:rsidRDefault="00226053" w:rsidP="00374E97">
      <w:pPr>
        <w:pStyle w:val="a3"/>
        <w:spacing w:beforeAutospacing="0" w:afterAutospacing="0"/>
        <w:rPr>
          <w:rFonts w:eastAsia="Tahoma"/>
          <w:color w:val="000000" w:themeColor="text1"/>
          <w:sz w:val="28"/>
          <w:szCs w:val="28"/>
          <w:lang w:val="ru-RU"/>
        </w:rPr>
      </w:pPr>
      <w:r w:rsidRPr="00374E97">
        <w:rPr>
          <w:rFonts w:eastAsia="Tahoma"/>
          <w:color w:val="000000" w:themeColor="text1"/>
          <w:sz w:val="28"/>
          <w:szCs w:val="28"/>
          <w:lang w:val="ru-RU"/>
        </w:rPr>
        <w:t xml:space="preserve">Компетенции (индикаторы): </w:t>
      </w:r>
      <w:r w:rsidR="00F46ADD">
        <w:rPr>
          <w:rFonts w:eastAsia="Tahoma"/>
          <w:color w:val="000000" w:themeColor="text1"/>
          <w:sz w:val="28"/>
          <w:szCs w:val="28"/>
          <w:lang w:val="ru-RU"/>
        </w:rPr>
        <w:t>ПК-1, ПК-2</w:t>
      </w:r>
    </w:p>
    <w:p w:rsidR="007A5236" w:rsidRPr="00374E97" w:rsidRDefault="007A5236" w:rsidP="00374E97">
      <w:pPr>
        <w:pStyle w:val="a3"/>
        <w:spacing w:beforeAutospacing="0" w:afterAutospacing="0"/>
        <w:rPr>
          <w:rFonts w:eastAsia="Tahoma"/>
          <w:color w:val="000000" w:themeColor="text1"/>
          <w:sz w:val="28"/>
          <w:szCs w:val="28"/>
          <w:lang w:val="ru-RU"/>
        </w:rPr>
      </w:pPr>
    </w:p>
    <w:p w:rsidR="00A07CD9" w:rsidRPr="00374E97" w:rsidRDefault="007A5236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0.</w:t>
      </w:r>
      <w:r w:rsidR="00BA0653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9A5AB9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Основным элементом </w:t>
      </w:r>
      <w:proofErr w:type="spellStart"/>
      <w:r w:rsidR="009A5AB9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электрокалориферов</w:t>
      </w:r>
      <w:proofErr w:type="spellEnd"/>
      <w:r w:rsidR="009A5AB9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являются </w:t>
      </w:r>
      <w:proofErr w:type="spellStart"/>
      <w:r w:rsidR="009A5AB9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ТЭНы</w:t>
      </w:r>
      <w:proofErr w:type="spellEnd"/>
      <w:r w:rsidR="009A5AB9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−</w:t>
      </w:r>
      <w:r w:rsidR="0019548F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_________________</w:t>
      </w:r>
      <w:r w:rsidR="00C27FEC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__</w:t>
      </w:r>
      <w:r w:rsidR="00691C21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_</w:t>
      </w:r>
      <w:r w:rsidR="00C27FEC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_</w:t>
      </w:r>
      <w:r w:rsidR="009A5AB9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</w:t>
      </w:r>
    </w:p>
    <w:p w:rsidR="00A07CD9" w:rsidRPr="00374E97" w:rsidRDefault="007A5236" w:rsidP="00374E9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Правильный ответ: </w:t>
      </w:r>
      <w:r w:rsidR="0019548F" w:rsidRPr="00374E9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>трубчатые электронагреватели.</w:t>
      </w:r>
    </w:p>
    <w:p w:rsidR="007A5236" w:rsidRPr="00374E97" w:rsidRDefault="007A5236" w:rsidP="00374E9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Компетенции (индикаторы): </w:t>
      </w:r>
      <w:r w:rsidR="00F46AD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>ПК-1, ПК-2</w:t>
      </w:r>
    </w:p>
    <w:p w:rsidR="007A5236" w:rsidRPr="00374E97" w:rsidRDefault="007A5236" w:rsidP="00374E9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ru-RU"/>
        </w:rPr>
      </w:pPr>
    </w:p>
    <w:p w:rsidR="00A07CD9" w:rsidRPr="00374E97" w:rsidRDefault="007A5236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ahoma" w:hAnsi="Times New Roman" w:cs="Times New Roman"/>
          <w:color w:val="000000" w:themeColor="text1"/>
          <w:sz w:val="28"/>
          <w:szCs w:val="28"/>
        </w:rPr>
        <w:t>11</w:t>
      </w:r>
      <w:r w:rsidR="00C60792" w:rsidRPr="00374E97">
        <w:rPr>
          <w:rFonts w:ascii="Times New Roman" w:eastAsia="Tahoma" w:hAnsi="Times New Roman" w:cs="Times New Roman"/>
          <w:color w:val="000000" w:themeColor="text1"/>
          <w:sz w:val="28"/>
          <w:szCs w:val="28"/>
        </w:rPr>
        <w:t>.</w:t>
      </w:r>
      <w:r w:rsidR="00C426E8" w:rsidRPr="00374E97">
        <w:rPr>
          <w:rFonts w:ascii="Times New Roman" w:eastAsia="Tahoma" w:hAnsi="Times New Roman" w:cs="Times New Roman"/>
          <w:color w:val="000000" w:themeColor="text1"/>
          <w:sz w:val="28"/>
          <w:szCs w:val="28"/>
        </w:rPr>
        <w:t xml:space="preserve"> </w:t>
      </w:r>
      <w:r w:rsidR="007E5204" w:rsidRPr="00374E97">
        <w:rPr>
          <w:rFonts w:ascii="Times New Roman" w:eastAsia="Tahoma" w:hAnsi="Times New Roman" w:cs="Times New Roman"/>
          <w:color w:val="000000" w:themeColor="text1"/>
          <w:sz w:val="28"/>
          <w:szCs w:val="28"/>
        </w:rPr>
        <w:t>По способу эксплуатации фильтрующей поверхности различают фильтры</w:t>
      </w:r>
      <w:r w:rsidR="00AE160E" w:rsidRPr="00374E97">
        <w:rPr>
          <w:rFonts w:ascii="Times New Roman" w:eastAsia="Tahoma" w:hAnsi="Times New Roman" w:cs="Times New Roman"/>
          <w:color w:val="000000" w:themeColor="text1"/>
          <w:sz w:val="28"/>
          <w:szCs w:val="28"/>
        </w:rPr>
        <w:t xml:space="preserve"> _________</w:t>
      </w:r>
      <w:r w:rsidR="007E5204" w:rsidRPr="00374E97">
        <w:rPr>
          <w:rFonts w:ascii="Times New Roman" w:eastAsia="Tahoma" w:hAnsi="Times New Roman" w:cs="Times New Roman"/>
          <w:color w:val="000000" w:themeColor="text1"/>
          <w:sz w:val="28"/>
          <w:szCs w:val="28"/>
        </w:rPr>
        <w:t xml:space="preserve"> </w:t>
      </w:r>
      <w:r w:rsidR="00AE160E" w:rsidRPr="00374E97">
        <w:rPr>
          <w:rFonts w:ascii="Times New Roman" w:eastAsia="Tahoma" w:hAnsi="Times New Roman" w:cs="Times New Roman"/>
          <w:color w:val="000000" w:themeColor="text1"/>
          <w:sz w:val="28"/>
          <w:szCs w:val="28"/>
        </w:rPr>
        <w:t>_____________.</w:t>
      </w:r>
    </w:p>
    <w:p w:rsidR="00A07CD9" w:rsidRPr="00374E97" w:rsidRDefault="00D14794" w:rsidP="00374E9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</w:pPr>
      <w:bookmarkStart w:id="6" w:name="_Hlk187834699"/>
      <w:r w:rsidRPr="00374E9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Правильный ответ: </w:t>
      </w:r>
      <w:bookmarkEnd w:id="6"/>
      <w:r w:rsidR="00AE160E" w:rsidRPr="00374E9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>сухие и смоченные.</w:t>
      </w:r>
    </w:p>
    <w:p w:rsidR="00226053" w:rsidRPr="00374E97" w:rsidRDefault="00226053" w:rsidP="00374E9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Компетенции (индикаторы): </w:t>
      </w:r>
      <w:r w:rsidR="00F46ADD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>ПК-1, ПК-2</w:t>
      </w:r>
    </w:p>
    <w:p w:rsidR="00A07CD9" w:rsidRPr="00374E97" w:rsidRDefault="00A07CD9" w:rsidP="00374E9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ru-RU"/>
        </w:rPr>
      </w:pPr>
    </w:p>
    <w:p w:rsidR="002B0378" w:rsidRPr="00374E97" w:rsidRDefault="007A5236" w:rsidP="00374E97">
      <w:pPr>
        <w:pStyle w:val="a3"/>
        <w:spacing w:beforeAutospacing="0" w:afterAutospacing="0"/>
        <w:jc w:val="both"/>
        <w:rPr>
          <w:rFonts w:eastAsia="Tahoma"/>
          <w:color w:val="000000" w:themeColor="text1"/>
          <w:sz w:val="28"/>
          <w:szCs w:val="28"/>
          <w:lang w:val="ru-RU"/>
        </w:rPr>
      </w:pPr>
      <w:r w:rsidRPr="00374E97">
        <w:rPr>
          <w:rFonts w:eastAsia="Tahoma"/>
          <w:color w:val="000000" w:themeColor="text1"/>
          <w:sz w:val="28"/>
          <w:szCs w:val="28"/>
          <w:lang w:val="ru-RU"/>
        </w:rPr>
        <w:t>12.</w:t>
      </w:r>
      <w:r w:rsidR="00813BB6" w:rsidRPr="00374E97">
        <w:rPr>
          <w:rFonts w:eastAsia="Tahoma"/>
          <w:color w:val="000000" w:themeColor="text1"/>
          <w:sz w:val="28"/>
          <w:szCs w:val="28"/>
          <w:lang w:val="ru-RU"/>
        </w:rPr>
        <w:t xml:space="preserve"> </w:t>
      </w:r>
      <w:r w:rsidR="002B0378" w:rsidRPr="00374E97">
        <w:rPr>
          <w:rFonts w:eastAsia="Tahoma"/>
          <w:color w:val="000000" w:themeColor="text1"/>
          <w:sz w:val="28"/>
          <w:szCs w:val="28"/>
          <w:lang w:val="ru-RU"/>
        </w:rPr>
        <w:t xml:space="preserve">При движении воздуха по воздуховоду в любом поперечном сечении потока различают три вида давления: </w:t>
      </w:r>
      <w:r w:rsidR="00755510" w:rsidRPr="00374E97">
        <w:rPr>
          <w:rFonts w:eastAsia="Tahoma"/>
          <w:color w:val="000000" w:themeColor="text1"/>
          <w:sz w:val="28"/>
          <w:szCs w:val="28"/>
          <w:lang w:val="ru-RU"/>
        </w:rPr>
        <w:t>_______________________________</w:t>
      </w:r>
      <w:r w:rsidR="00A835D8" w:rsidRPr="00374E97">
        <w:rPr>
          <w:rFonts w:eastAsia="Tahoma"/>
          <w:color w:val="000000" w:themeColor="text1"/>
          <w:sz w:val="28"/>
          <w:szCs w:val="28"/>
          <w:lang w:val="ru-RU"/>
        </w:rPr>
        <w:t>_</w:t>
      </w:r>
      <w:r w:rsidR="002B0378" w:rsidRPr="00374E97">
        <w:rPr>
          <w:rFonts w:eastAsia="Tahoma"/>
          <w:color w:val="000000" w:themeColor="text1"/>
          <w:sz w:val="28"/>
          <w:szCs w:val="28"/>
          <w:lang w:val="ru-RU"/>
        </w:rPr>
        <w:t>.</w:t>
      </w:r>
    </w:p>
    <w:p w:rsidR="00A07CD9" w:rsidRPr="00374E97" w:rsidRDefault="00D14794" w:rsidP="00374E97">
      <w:pPr>
        <w:pStyle w:val="a3"/>
        <w:spacing w:beforeAutospacing="0" w:afterAutospacing="0"/>
        <w:jc w:val="both"/>
        <w:rPr>
          <w:rFonts w:eastAsia="Tahoma"/>
          <w:color w:val="000000" w:themeColor="text1"/>
          <w:sz w:val="28"/>
          <w:szCs w:val="28"/>
          <w:lang w:val="ru-RU"/>
        </w:rPr>
      </w:pPr>
      <w:r w:rsidRPr="00374E97">
        <w:rPr>
          <w:rFonts w:eastAsia="Tahoma"/>
          <w:color w:val="000000" w:themeColor="text1"/>
          <w:sz w:val="28"/>
          <w:szCs w:val="28"/>
          <w:lang w:val="ru-RU"/>
        </w:rPr>
        <w:t xml:space="preserve">Правильный ответ: </w:t>
      </w:r>
      <w:proofErr w:type="gramStart"/>
      <w:r w:rsidR="00755510" w:rsidRPr="00374E97">
        <w:rPr>
          <w:rFonts w:eastAsia="Tahoma"/>
          <w:color w:val="000000" w:themeColor="text1"/>
          <w:sz w:val="28"/>
          <w:szCs w:val="28"/>
          <w:lang w:val="ru-RU"/>
        </w:rPr>
        <w:t>статическое</w:t>
      </w:r>
      <w:proofErr w:type="gramEnd"/>
      <w:r w:rsidR="00755510" w:rsidRPr="00374E97">
        <w:rPr>
          <w:rFonts w:eastAsia="Tahoma"/>
          <w:color w:val="000000" w:themeColor="text1"/>
          <w:sz w:val="28"/>
          <w:szCs w:val="28"/>
          <w:lang w:val="ru-RU"/>
        </w:rPr>
        <w:t>, динамическое и полное.</w:t>
      </w:r>
    </w:p>
    <w:p w:rsidR="00226053" w:rsidRPr="00374E97" w:rsidRDefault="00226053" w:rsidP="00374E97">
      <w:pPr>
        <w:pStyle w:val="a3"/>
        <w:spacing w:beforeAutospacing="0" w:afterAutospacing="0"/>
        <w:jc w:val="both"/>
        <w:rPr>
          <w:rFonts w:eastAsia="Tahoma"/>
          <w:color w:val="000000" w:themeColor="text1"/>
          <w:sz w:val="28"/>
          <w:szCs w:val="28"/>
          <w:lang w:val="ru-RU" w:eastAsia="ru-RU"/>
        </w:rPr>
      </w:pPr>
      <w:r w:rsidRPr="00374E97">
        <w:rPr>
          <w:rFonts w:eastAsia="Tahoma"/>
          <w:color w:val="000000" w:themeColor="text1"/>
          <w:sz w:val="28"/>
          <w:szCs w:val="28"/>
          <w:lang w:val="ru-RU" w:eastAsia="ru-RU"/>
        </w:rPr>
        <w:t xml:space="preserve">Компетенции (индикаторы): </w:t>
      </w:r>
      <w:r w:rsidR="00F46ADD">
        <w:rPr>
          <w:rFonts w:eastAsia="Tahoma"/>
          <w:color w:val="000000" w:themeColor="text1"/>
          <w:sz w:val="28"/>
          <w:szCs w:val="28"/>
          <w:lang w:val="ru-RU" w:eastAsia="ru-RU"/>
        </w:rPr>
        <w:t>ПК-1, ПК-2</w:t>
      </w:r>
    </w:p>
    <w:p w:rsidR="007A5236" w:rsidRPr="00374E97" w:rsidRDefault="007A5236" w:rsidP="00374E97">
      <w:pPr>
        <w:pStyle w:val="a3"/>
        <w:spacing w:beforeAutospacing="0" w:afterAutospacing="0"/>
        <w:rPr>
          <w:rFonts w:eastAsia="Tahoma"/>
          <w:color w:val="000000" w:themeColor="text1"/>
          <w:sz w:val="28"/>
          <w:szCs w:val="28"/>
          <w:lang w:val="ru-RU" w:eastAsia="ru-RU"/>
        </w:rPr>
      </w:pPr>
    </w:p>
    <w:p w:rsidR="00A07CD9" w:rsidRPr="00374E97" w:rsidRDefault="007A5236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3</w:t>
      </w:r>
      <w:r w:rsidR="00813BB6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  <w:r w:rsidR="00386151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397D88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Струйную защиту проема, разделяющего </w:t>
      </w:r>
      <w:r w:rsidR="00F00745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объемы с различными температурно-влажностными режимами,</w:t>
      </w:r>
      <w:r w:rsidR="003A42DC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называют </w:t>
      </w:r>
      <w:r w:rsidR="00F00745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_______________________</w:t>
      </w:r>
      <w:r w:rsidR="00397D88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</w:t>
      </w:r>
    </w:p>
    <w:p w:rsidR="00A07CD9" w:rsidRPr="00374E97" w:rsidRDefault="007A5236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Правильный ответ: </w:t>
      </w:r>
      <w:r w:rsidR="00F00745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воздушной завесой</w:t>
      </w:r>
      <w:r w:rsidR="00FF09A7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</w:p>
    <w:p w:rsidR="00226053" w:rsidRPr="00374E97" w:rsidRDefault="00226053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омпетенции (индикаторы): </w:t>
      </w:r>
      <w:r w:rsidR="00F46AD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К-1, ПК-2</w:t>
      </w:r>
    </w:p>
    <w:p w:rsidR="007A5236" w:rsidRPr="00374E97" w:rsidRDefault="007A5236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E02FDC" w:rsidRPr="00374E97" w:rsidRDefault="007A5236" w:rsidP="00374E9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4</w:t>
      </w:r>
      <w:r w:rsidR="00386151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</w:t>
      </w:r>
      <w:r w:rsidR="008826F4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По форме корпуса циклоны подразделяют </w:t>
      </w:r>
      <w:proofErr w:type="gramStart"/>
      <w:r w:rsidR="008826F4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на</w:t>
      </w:r>
      <w:proofErr w:type="gramEnd"/>
      <w:r w:rsidR="00E02FDC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________________________________.</w:t>
      </w:r>
    </w:p>
    <w:p w:rsidR="00A07CD9" w:rsidRPr="00374E97" w:rsidRDefault="00D14794" w:rsidP="00374E9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Правильный ответ: </w:t>
      </w:r>
      <w:proofErr w:type="gramStart"/>
      <w:r w:rsidR="002F5D1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цилиндрические</w:t>
      </w:r>
      <w:proofErr w:type="gramEnd"/>
      <w:r w:rsidR="002F5D12" w:rsidRPr="00374E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и конические.</w:t>
      </w:r>
    </w:p>
    <w:p w:rsidR="00D14794" w:rsidRPr="00374E97" w:rsidRDefault="00D14794" w:rsidP="00374E9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Компетенции (индикаторы): </w:t>
      </w:r>
      <w:r w:rsidR="00F46ADD">
        <w:rPr>
          <w:rFonts w:ascii="Times New Roman" w:hAnsi="Times New Roman" w:cs="Times New Roman"/>
          <w:color w:val="000000" w:themeColor="text1"/>
          <w:sz w:val="28"/>
          <w:szCs w:val="28"/>
        </w:rPr>
        <w:t>ПК-1, ПК-2</w:t>
      </w:r>
    </w:p>
    <w:p w:rsidR="003E1C77" w:rsidRPr="00374E97" w:rsidRDefault="003E1C77" w:rsidP="00374E9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A07CD9" w:rsidRPr="00374E97" w:rsidRDefault="007A5236" w:rsidP="00374E9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15</w:t>
      </w:r>
      <w:r w:rsidR="00C60792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="00D436BF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о воздействию пыли на организм человека судят о ее токсичности и делят </w:t>
      </w:r>
      <w:proofErr w:type="gramStart"/>
      <w:r w:rsidR="00D436BF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на</w:t>
      </w:r>
      <w:proofErr w:type="gramEnd"/>
      <w:r w:rsidR="00D436BF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57EC6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________ _______________</w:t>
      </w:r>
      <w:r w:rsidR="00D436BF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</w:p>
    <w:p w:rsidR="00A07CD9" w:rsidRPr="00374E97" w:rsidRDefault="00D14794" w:rsidP="00374E9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7" w:name="_Hlk187830013"/>
      <w:r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авильный ответ: </w:t>
      </w:r>
      <w:bookmarkEnd w:id="7"/>
      <w:proofErr w:type="gramStart"/>
      <w:r w:rsidR="00FE7CA7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>ядовитые</w:t>
      </w:r>
      <w:proofErr w:type="gramEnd"/>
      <w:r w:rsidR="00FE7CA7"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неядовитые.</w:t>
      </w:r>
    </w:p>
    <w:p w:rsidR="00226053" w:rsidRPr="00374E97" w:rsidRDefault="00226053" w:rsidP="00374E9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Компетенции (индикаторы): </w:t>
      </w:r>
      <w:r w:rsidR="00F46ADD">
        <w:rPr>
          <w:rFonts w:ascii="Times New Roman" w:hAnsi="Times New Roman" w:cs="Times New Roman"/>
          <w:color w:val="000000" w:themeColor="text1"/>
          <w:sz w:val="28"/>
          <w:szCs w:val="28"/>
        </w:rPr>
        <w:t>ПК-1, ПК-2</w:t>
      </w:r>
    </w:p>
    <w:p w:rsidR="008617F4" w:rsidRPr="00374E97" w:rsidRDefault="008617F4" w:rsidP="00374E9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</w:pPr>
    </w:p>
    <w:p w:rsidR="005D4505" w:rsidRPr="00374E97" w:rsidRDefault="005D4505" w:rsidP="00FA150C">
      <w:pPr>
        <w:spacing w:after="0" w:line="240" w:lineRule="auto"/>
        <w:ind w:firstLine="708"/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</w:pPr>
      <w:r w:rsidRPr="00374E97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Задания открытого типа с развернутым ответом</w:t>
      </w:r>
    </w:p>
    <w:p w:rsidR="00A07CD9" w:rsidRPr="00374E97" w:rsidRDefault="00A07CD9" w:rsidP="00374E97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0035B0" w:rsidRPr="00374E97" w:rsidRDefault="000035B0" w:rsidP="00374E97">
      <w:pPr>
        <w:autoSpaceDE w:val="0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1. Классификация </w:t>
      </w:r>
      <w:r w:rsidR="00EC4599" w:rsidRPr="00374E9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>систем вентиляции</w:t>
      </w:r>
      <w:r w:rsidR="004516CB" w:rsidRPr="00374E9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 (4 показателя)</w:t>
      </w:r>
      <w:r w:rsidR="00EC4599" w:rsidRPr="00374E9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>.</w:t>
      </w:r>
    </w:p>
    <w:p w:rsidR="00B865C0" w:rsidRPr="00374E97" w:rsidRDefault="00B865C0" w:rsidP="00374E97">
      <w:pPr>
        <w:widowControl w:val="0"/>
        <w:tabs>
          <w:tab w:val="left" w:pos="1138"/>
        </w:tabs>
        <w:autoSpaceDE w:val="0"/>
        <w:autoSpaceDN w:val="0"/>
        <w:spacing w:after="0" w:line="240" w:lineRule="auto"/>
        <w:rPr>
          <w:rStyle w:val="fontstyle01"/>
        </w:rPr>
      </w:pPr>
      <w:r w:rsidRPr="00374E97">
        <w:rPr>
          <w:rStyle w:val="fontstyle01"/>
        </w:rPr>
        <w:t>Время выполнения -</w:t>
      </w:r>
      <w:r w:rsidR="00852BDC" w:rsidRPr="00374E97">
        <w:rPr>
          <w:rStyle w:val="fontstyle01"/>
        </w:rPr>
        <w:t xml:space="preserve"> </w:t>
      </w:r>
      <w:r w:rsidR="008D29B5" w:rsidRPr="00374E97">
        <w:rPr>
          <w:rStyle w:val="fontstyle01"/>
        </w:rPr>
        <w:t>5</w:t>
      </w:r>
      <w:r w:rsidRPr="00374E97">
        <w:rPr>
          <w:rStyle w:val="fontstyle01"/>
        </w:rPr>
        <w:t xml:space="preserve"> мин.</w:t>
      </w:r>
    </w:p>
    <w:p w:rsidR="00B865C0" w:rsidRPr="00374E97" w:rsidRDefault="00B865C0" w:rsidP="00374E97">
      <w:pPr>
        <w:widowControl w:val="0"/>
        <w:tabs>
          <w:tab w:val="left" w:pos="1138"/>
        </w:tabs>
        <w:autoSpaceDE w:val="0"/>
        <w:autoSpaceDN w:val="0"/>
        <w:spacing w:after="0" w:line="240" w:lineRule="auto"/>
        <w:rPr>
          <w:rStyle w:val="fontstyle01"/>
        </w:rPr>
      </w:pPr>
      <w:r w:rsidRPr="00374E97">
        <w:rPr>
          <w:rStyle w:val="fontstyle01"/>
        </w:rPr>
        <w:t>Критерии оценивания: полное содержательное соответствие приведенному ниже ответу:</w:t>
      </w:r>
    </w:p>
    <w:p w:rsidR="000A44CB" w:rsidRPr="00374E97" w:rsidRDefault="000A44CB" w:rsidP="00374E97">
      <w:pPr>
        <w:autoSpaceDE w:val="0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1. По способу создания давления для перемещения воздуха: с естественным и механическим побуждением. </w:t>
      </w:r>
    </w:p>
    <w:p w:rsidR="00305E94" w:rsidRPr="00374E97" w:rsidRDefault="000A44CB" w:rsidP="00374E97">
      <w:pPr>
        <w:autoSpaceDE w:val="0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2. По назначению: </w:t>
      </w:r>
      <w:proofErr w:type="gramStart"/>
      <w:r w:rsidRPr="00374E9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>приточные</w:t>
      </w:r>
      <w:proofErr w:type="gramEnd"/>
      <w:r w:rsidRPr="00374E9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 и вытяжные. </w:t>
      </w:r>
    </w:p>
    <w:p w:rsidR="00305E94" w:rsidRPr="00374E97" w:rsidRDefault="003E1C77" w:rsidP="00374E97">
      <w:pPr>
        <w:autoSpaceDE w:val="0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>3</w:t>
      </w:r>
      <w:r w:rsidR="000A44CB" w:rsidRPr="00374E9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. По зоне обслуживания: местные и </w:t>
      </w:r>
      <w:proofErr w:type="spellStart"/>
      <w:r w:rsidR="000A44CB" w:rsidRPr="00374E9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>общеобменные</w:t>
      </w:r>
      <w:proofErr w:type="spellEnd"/>
      <w:r w:rsidR="000A44CB" w:rsidRPr="00374E9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. </w:t>
      </w:r>
    </w:p>
    <w:p w:rsidR="00EC4599" w:rsidRPr="00374E97" w:rsidRDefault="000A44CB" w:rsidP="00374E97">
      <w:pPr>
        <w:autoSpaceDE w:val="0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4. По конструктивному исполнению: </w:t>
      </w:r>
      <w:proofErr w:type="gramStart"/>
      <w:r w:rsidRPr="00374E9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>канальные</w:t>
      </w:r>
      <w:proofErr w:type="gramEnd"/>
      <w:r w:rsidRPr="00374E9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 и </w:t>
      </w:r>
      <w:proofErr w:type="spellStart"/>
      <w:r w:rsidRPr="00374E9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>бесканальные</w:t>
      </w:r>
      <w:proofErr w:type="spellEnd"/>
      <w:r w:rsidRPr="00374E9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>.</w:t>
      </w:r>
    </w:p>
    <w:p w:rsidR="00691C21" w:rsidRPr="00374E97" w:rsidRDefault="00352A29" w:rsidP="00374E9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Компетенции (индикаторы): </w:t>
      </w:r>
      <w:r w:rsidR="00F46ADD">
        <w:rPr>
          <w:rFonts w:ascii="Times New Roman" w:hAnsi="Times New Roman" w:cs="Times New Roman"/>
          <w:color w:val="000000" w:themeColor="text1"/>
          <w:sz w:val="28"/>
          <w:szCs w:val="28"/>
        </w:rPr>
        <w:t>ПК-1, ПК-2</w:t>
      </w:r>
    </w:p>
    <w:p w:rsidR="008617F4" w:rsidRPr="00374E97" w:rsidRDefault="008617F4" w:rsidP="00374E97">
      <w:pPr>
        <w:autoSpaceDE w:val="0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</w:pPr>
    </w:p>
    <w:p w:rsidR="005C05C9" w:rsidRPr="00374E97" w:rsidRDefault="007A5236" w:rsidP="00374E97">
      <w:pPr>
        <w:autoSpaceDE w:val="0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</w:pPr>
      <w:r w:rsidRPr="00374E9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>2.</w:t>
      </w:r>
      <w:r w:rsidR="005C05C9" w:rsidRPr="00374E9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 </w:t>
      </w:r>
      <w:r w:rsidR="0012462B" w:rsidRPr="00374E9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>Как</w:t>
      </w:r>
      <w:r w:rsidR="00224843" w:rsidRPr="00374E9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>ие могу</w:t>
      </w:r>
      <w:r w:rsidR="005C05C9" w:rsidRPr="00374E9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>т</w:t>
      </w:r>
      <w:r w:rsidR="00224843" w:rsidRPr="00374E9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 быть </w:t>
      </w:r>
      <w:r w:rsidR="005C05C9" w:rsidRPr="00374E9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>воздуховоды</w:t>
      </w:r>
      <w:r w:rsidR="00224843" w:rsidRPr="00374E9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 по форме поперечного сечения</w:t>
      </w:r>
      <w:r w:rsidR="00EE17D3" w:rsidRPr="00374E9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 (</w:t>
      </w:r>
      <w:r w:rsidR="00B949DB" w:rsidRPr="00374E9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>5</w:t>
      </w:r>
      <w:r w:rsidR="00EE17D3" w:rsidRPr="00374E9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 показател</w:t>
      </w:r>
      <w:r w:rsidR="00B949DB" w:rsidRPr="00374E9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>ей</w:t>
      </w:r>
      <w:r w:rsidR="00EE17D3" w:rsidRPr="00374E9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>)</w:t>
      </w:r>
      <w:r w:rsidR="00224843" w:rsidRPr="00374E9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>?</w:t>
      </w:r>
    </w:p>
    <w:p w:rsidR="00321D6D" w:rsidRPr="00374E97" w:rsidRDefault="00321D6D" w:rsidP="00374E97">
      <w:pPr>
        <w:widowControl w:val="0"/>
        <w:tabs>
          <w:tab w:val="left" w:pos="1138"/>
        </w:tabs>
        <w:autoSpaceDE w:val="0"/>
        <w:autoSpaceDN w:val="0"/>
        <w:spacing w:after="0" w:line="240" w:lineRule="auto"/>
        <w:rPr>
          <w:rStyle w:val="fontstyle01"/>
        </w:rPr>
      </w:pPr>
      <w:r w:rsidRPr="00374E97">
        <w:rPr>
          <w:rStyle w:val="fontstyle01"/>
        </w:rPr>
        <w:t>Время выполнения -</w:t>
      </w:r>
      <w:r w:rsidR="00852BDC" w:rsidRPr="00374E97">
        <w:rPr>
          <w:rStyle w:val="fontstyle01"/>
        </w:rPr>
        <w:t xml:space="preserve"> 5</w:t>
      </w:r>
      <w:r w:rsidRPr="00374E97">
        <w:rPr>
          <w:rStyle w:val="fontstyle01"/>
        </w:rPr>
        <w:t xml:space="preserve"> мин.</w:t>
      </w:r>
    </w:p>
    <w:p w:rsidR="00C23685" w:rsidRPr="00374E97" w:rsidRDefault="008372FC" w:rsidP="00374E97">
      <w:pPr>
        <w:autoSpaceDE w:val="0"/>
        <w:spacing w:after="0" w:line="240" w:lineRule="auto"/>
        <w:contextualSpacing/>
        <w:jc w:val="both"/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374E97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  <w:t>Ожидаемый ре</w:t>
      </w:r>
      <w:r w:rsidR="004B22BA" w:rsidRPr="00374E97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  <w:t>з</w:t>
      </w:r>
      <w:r w:rsidRPr="00374E97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  <w:t>ультат:</w:t>
      </w:r>
    </w:p>
    <w:p w:rsidR="004B22BA" w:rsidRPr="00374E97" w:rsidRDefault="00C23685" w:rsidP="00374E97">
      <w:pPr>
        <w:autoSpaceDE w:val="0"/>
        <w:spacing w:after="0" w:line="240" w:lineRule="auto"/>
        <w:contextualSpacing/>
        <w:jc w:val="both"/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374E97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1. </w:t>
      </w:r>
      <w:r w:rsidR="008E487E" w:rsidRPr="00374E97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  <w:t>прямоугольными</w:t>
      </w:r>
      <w:r w:rsidR="004B22BA" w:rsidRPr="00374E97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  <w:t>;</w:t>
      </w:r>
    </w:p>
    <w:p w:rsidR="004B22BA" w:rsidRPr="00374E97" w:rsidRDefault="004B22BA" w:rsidP="00374E97">
      <w:pPr>
        <w:autoSpaceDE w:val="0"/>
        <w:spacing w:after="0" w:line="240" w:lineRule="auto"/>
        <w:contextualSpacing/>
        <w:jc w:val="both"/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374E97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2. </w:t>
      </w:r>
      <w:r w:rsidR="008E487E" w:rsidRPr="00374E97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  <w:t>круглыми</w:t>
      </w:r>
      <w:r w:rsidRPr="00374E97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  <w:t>;</w:t>
      </w:r>
    </w:p>
    <w:p w:rsidR="0051442F" w:rsidRPr="00374E97" w:rsidRDefault="004B22BA" w:rsidP="00374E97">
      <w:pPr>
        <w:autoSpaceDE w:val="0"/>
        <w:spacing w:after="0" w:line="240" w:lineRule="auto"/>
        <w:contextualSpacing/>
        <w:jc w:val="both"/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374E97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  <w:t>3</w:t>
      </w:r>
      <w:r w:rsidR="0051442F" w:rsidRPr="00374E97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  <w:t>.</w:t>
      </w:r>
      <w:r w:rsidR="008E487E" w:rsidRPr="00374E97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овальными</w:t>
      </w:r>
      <w:r w:rsidR="0051442F" w:rsidRPr="00374E97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  <w:t>;</w:t>
      </w:r>
    </w:p>
    <w:p w:rsidR="0051442F" w:rsidRPr="00374E97" w:rsidRDefault="0051442F" w:rsidP="00374E97">
      <w:pPr>
        <w:autoSpaceDE w:val="0"/>
        <w:spacing w:after="0" w:line="240" w:lineRule="auto"/>
        <w:contextualSpacing/>
        <w:jc w:val="both"/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374E97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4. </w:t>
      </w:r>
      <w:r w:rsidR="008E487E" w:rsidRPr="00374E97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  <w:t>треугольными</w:t>
      </w:r>
      <w:r w:rsidRPr="00374E97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  <w:t>;</w:t>
      </w:r>
      <w:r w:rsidR="008E487E" w:rsidRPr="00374E97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</w:t>
      </w:r>
    </w:p>
    <w:p w:rsidR="00B949DB" w:rsidRPr="00374E97" w:rsidRDefault="0051442F" w:rsidP="00374E97">
      <w:pPr>
        <w:autoSpaceDE w:val="0"/>
        <w:spacing w:after="0" w:line="240" w:lineRule="auto"/>
        <w:contextualSpacing/>
        <w:jc w:val="both"/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374E97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  <w:t>5. иной формы</w:t>
      </w:r>
      <w:r w:rsidR="00B949DB" w:rsidRPr="00374E97"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  <w:t>.</w:t>
      </w:r>
    </w:p>
    <w:p w:rsidR="00EA4521" w:rsidRPr="00374E97" w:rsidRDefault="00EA4521" w:rsidP="00374E97">
      <w:pPr>
        <w:widowControl w:val="0"/>
        <w:tabs>
          <w:tab w:val="left" w:pos="1138"/>
        </w:tabs>
        <w:autoSpaceDE w:val="0"/>
        <w:autoSpaceDN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74E97">
        <w:rPr>
          <w:rStyle w:val="fontstyle01"/>
        </w:rPr>
        <w:t xml:space="preserve">Критерии оценивания: наличие в ответе не менее </w:t>
      </w:r>
      <w:r w:rsidR="000D51D2" w:rsidRPr="00374E97">
        <w:rPr>
          <w:rStyle w:val="fontstyle01"/>
        </w:rPr>
        <w:t>3</w:t>
      </w:r>
      <w:r w:rsidRPr="00374E97">
        <w:rPr>
          <w:rStyle w:val="fontstyle01"/>
        </w:rPr>
        <w:t xml:space="preserve"> компонентов.</w:t>
      </w:r>
    </w:p>
    <w:p w:rsidR="00D954CC" w:rsidRPr="00374E97" w:rsidRDefault="00352A29" w:rsidP="00374E9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Компетенции (индикаторы): </w:t>
      </w:r>
      <w:r w:rsidR="00F46ADD">
        <w:rPr>
          <w:rFonts w:ascii="Times New Roman" w:hAnsi="Times New Roman" w:cs="Times New Roman"/>
          <w:color w:val="000000" w:themeColor="text1"/>
          <w:sz w:val="28"/>
          <w:szCs w:val="28"/>
        </w:rPr>
        <w:t>ПК-1, ПК-2</w:t>
      </w:r>
    </w:p>
    <w:p w:rsidR="008617F4" w:rsidRPr="00374E97" w:rsidRDefault="008617F4" w:rsidP="00374E97">
      <w:pPr>
        <w:spacing w:after="0" w:line="240" w:lineRule="auto"/>
        <w:jc w:val="both"/>
        <w:rPr>
          <w:rFonts w:ascii="Times New Roman" w:eastAsia="Helvetica" w:hAnsi="Times New Roman" w:cs="Times New Roman"/>
          <w:color w:val="000000" w:themeColor="text1"/>
          <w:sz w:val="28"/>
          <w:szCs w:val="28"/>
          <w:shd w:val="clear" w:color="auto" w:fill="F2F2F2"/>
        </w:rPr>
      </w:pPr>
    </w:p>
    <w:p w:rsidR="00D954CC" w:rsidRPr="00374E97" w:rsidRDefault="00E95A1B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eastAsia="ru-RU" w:bidi="ru-RU"/>
        </w:rPr>
      </w:pPr>
      <w:r w:rsidRPr="00374E97">
        <w:rPr>
          <w:rFonts w:ascii="Times New Roman" w:hAnsi="Times New Roman" w:cs="Times New Roman"/>
          <w:color w:val="000000" w:themeColor="text1"/>
          <w:sz w:val="28"/>
          <w:szCs w:val="28"/>
          <w:lang w:eastAsia="ru-RU" w:bidi="ru-RU"/>
        </w:rPr>
        <w:t>3</w:t>
      </w:r>
      <w:r w:rsidR="00D954CC" w:rsidRPr="00374E97">
        <w:rPr>
          <w:rFonts w:ascii="Times New Roman" w:hAnsi="Times New Roman" w:cs="Times New Roman"/>
          <w:color w:val="000000" w:themeColor="text1"/>
          <w:sz w:val="28"/>
          <w:szCs w:val="28"/>
          <w:lang w:eastAsia="ru-RU" w:bidi="ru-RU"/>
        </w:rPr>
        <w:t xml:space="preserve">. Подобрать </w:t>
      </w:r>
      <w:proofErr w:type="spellStart"/>
      <w:r w:rsidR="00D954CC" w:rsidRPr="00374E97">
        <w:rPr>
          <w:rFonts w:ascii="Times New Roman" w:hAnsi="Times New Roman" w:cs="Times New Roman"/>
          <w:color w:val="000000" w:themeColor="text1"/>
          <w:sz w:val="28"/>
          <w:szCs w:val="28"/>
          <w:lang w:eastAsia="ru-RU" w:bidi="ru-RU"/>
        </w:rPr>
        <w:t>вентиляторный</w:t>
      </w:r>
      <w:proofErr w:type="spellEnd"/>
      <w:r w:rsidR="00D954CC" w:rsidRPr="00374E97">
        <w:rPr>
          <w:rFonts w:ascii="Times New Roman" w:hAnsi="Times New Roman" w:cs="Times New Roman"/>
          <w:color w:val="000000" w:themeColor="text1"/>
          <w:sz w:val="28"/>
          <w:szCs w:val="28"/>
          <w:lang w:eastAsia="ru-RU" w:bidi="ru-RU"/>
        </w:rPr>
        <w:t xml:space="preserve"> агрегат общего назначения для работы в вентиляционной сети. Характеристику сети – подача (расход в сети) </w:t>
      </w:r>
      <w:r w:rsidR="00D954CC" w:rsidRPr="00374E97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eastAsia="ru-RU" w:bidi="ru-RU"/>
        </w:rPr>
        <w:t xml:space="preserve">L </w:t>
      </w:r>
      <w:r w:rsidR="00D954CC" w:rsidRPr="00374E97">
        <w:rPr>
          <w:rFonts w:ascii="Times New Roman" w:hAnsi="Times New Roman" w:cs="Times New Roman"/>
          <w:color w:val="000000" w:themeColor="text1"/>
          <w:sz w:val="28"/>
          <w:szCs w:val="28"/>
          <w:lang w:eastAsia="ru-RU" w:bidi="ru-RU"/>
        </w:rPr>
        <w:t>(</w:t>
      </w:r>
      <w:r w:rsidR="00D954CC" w:rsidRPr="00374E97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eastAsia="ru-RU" w:bidi="ru-RU"/>
        </w:rPr>
        <w:t>м</w:t>
      </w:r>
      <w:r w:rsidR="00D954CC" w:rsidRPr="00374E97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  <w:lang w:eastAsia="ru-RU" w:bidi="ru-RU"/>
        </w:rPr>
        <w:t>3</w:t>
      </w:r>
      <w:r w:rsidR="00D954CC" w:rsidRPr="00374E97">
        <w:rPr>
          <w:rFonts w:ascii="Times New Roman" w:hAnsi="Times New Roman" w:cs="Times New Roman"/>
          <w:color w:val="000000" w:themeColor="text1"/>
          <w:sz w:val="28"/>
          <w:szCs w:val="28"/>
          <w:lang w:eastAsia="ru-RU" w:bidi="ru-RU"/>
        </w:rPr>
        <w:t>/</w:t>
      </w:r>
      <w:r w:rsidR="00D954CC" w:rsidRPr="00374E97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eastAsia="ru-RU" w:bidi="ru-RU"/>
        </w:rPr>
        <w:t>ч</w:t>
      </w:r>
      <w:r w:rsidR="00D954CC" w:rsidRPr="00374E97">
        <w:rPr>
          <w:rFonts w:ascii="Times New Roman" w:hAnsi="Times New Roman" w:cs="Times New Roman"/>
          <w:color w:val="000000" w:themeColor="text1"/>
          <w:sz w:val="28"/>
          <w:szCs w:val="28"/>
          <w:lang w:eastAsia="ru-RU" w:bidi="ru-RU"/>
        </w:rPr>
        <w:t xml:space="preserve">), потери давления </w:t>
      </w:r>
      <w:proofErr w:type="spellStart"/>
      <w:r w:rsidR="00D954CC" w:rsidRPr="00374E97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eastAsia="ru-RU" w:bidi="ru-RU"/>
        </w:rPr>
        <w:t>Р</w:t>
      </w:r>
      <w:r w:rsidR="00D954CC" w:rsidRPr="00374E97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vertAlign w:val="subscript"/>
          <w:lang w:eastAsia="ru-RU" w:bidi="ru-RU"/>
        </w:rPr>
        <w:t>с</w:t>
      </w:r>
      <w:proofErr w:type="spellEnd"/>
      <w:r w:rsidR="00D954CC" w:rsidRPr="00374E97">
        <w:rPr>
          <w:rFonts w:ascii="Times New Roman" w:hAnsi="Times New Roman" w:cs="Times New Roman"/>
          <w:color w:val="000000" w:themeColor="text1"/>
          <w:sz w:val="28"/>
          <w:szCs w:val="28"/>
          <w:lang w:eastAsia="ru-RU" w:bidi="ru-RU"/>
        </w:rPr>
        <w:t xml:space="preserve"> (</w:t>
      </w:r>
      <w:r w:rsidR="00D954CC" w:rsidRPr="00374E97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eastAsia="ru-RU" w:bidi="ru-RU"/>
        </w:rPr>
        <w:t>Па</w:t>
      </w:r>
      <w:r w:rsidR="00D954CC" w:rsidRPr="00374E97">
        <w:rPr>
          <w:rFonts w:ascii="Times New Roman" w:hAnsi="Times New Roman" w:cs="Times New Roman"/>
          <w:color w:val="000000" w:themeColor="text1"/>
          <w:sz w:val="28"/>
          <w:szCs w:val="28"/>
          <w:lang w:eastAsia="ru-RU" w:bidi="ru-RU"/>
        </w:rPr>
        <w:t xml:space="preserve">) – считать заданными. Пользуясь универсальными характеристиками радиальных вентиляторов, по заданным </w:t>
      </w:r>
      <w:r w:rsidR="00D954CC" w:rsidRPr="00374E97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eastAsia="ru-RU" w:bidi="ru-RU"/>
        </w:rPr>
        <w:t>L</w:t>
      </w:r>
      <w:r w:rsidR="00D954CC" w:rsidRPr="00374E97">
        <w:rPr>
          <w:rFonts w:ascii="Times New Roman" w:hAnsi="Times New Roman" w:cs="Times New Roman"/>
          <w:color w:val="000000" w:themeColor="text1"/>
          <w:sz w:val="28"/>
          <w:szCs w:val="28"/>
          <w:lang w:bidi="en-US"/>
        </w:rPr>
        <w:t xml:space="preserve"> </w:t>
      </w:r>
      <w:r w:rsidR="00D954CC" w:rsidRPr="00374E97">
        <w:rPr>
          <w:rFonts w:ascii="Times New Roman" w:hAnsi="Times New Roman" w:cs="Times New Roman"/>
          <w:color w:val="000000" w:themeColor="text1"/>
          <w:sz w:val="28"/>
          <w:szCs w:val="28"/>
          <w:lang w:eastAsia="ru-RU" w:bidi="ru-RU"/>
        </w:rPr>
        <w:t xml:space="preserve">и </w:t>
      </w:r>
      <w:proofErr w:type="gramStart"/>
      <w:r w:rsidR="00D954CC" w:rsidRPr="00374E97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eastAsia="ru-RU" w:bidi="ru-RU"/>
        </w:rPr>
        <w:t>Р</w:t>
      </w:r>
      <w:proofErr w:type="gramEnd"/>
      <w:r w:rsidR="00D954CC" w:rsidRPr="00374E97">
        <w:rPr>
          <w:rFonts w:ascii="Times New Roman" w:hAnsi="Times New Roman" w:cs="Times New Roman"/>
          <w:color w:val="000000" w:themeColor="text1"/>
          <w:sz w:val="28"/>
          <w:szCs w:val="28"/>
          <w:lang w:eastAsia="ru-RU" w:bidi="ru-RU"/>
        </w:rPr>
        <w:t xml:space="preserve"> выбрать типоразмер вентилятора и привести полную характеристику </w:t>
      </w:r>
      <w:proofErr w:type="spellStart"/>
      <w:r w:rsidR="00D954CC" w:rsidRPr="00374E97">
        <w:rPr>
          <w:rFonts w:ascii="Times New Roman" w:hAnsi="Times New Roman" w:cs="Times New Roman"/>
          <w:color w:val="000000" w:themeColor="text1"/>
          <w:sz w:val="28"/>
          <w:szCs w:val="28"/>
          <w:lang w:eastAsia="ru-RU" w:bidi="ru-RU"/>
        </w:rPr>
        <w:t>вентагрегата</w:t>
      </w:r>
      <w:proofErr w:type="spellEnd"/>
      <w:r w:rsidR="00D954CC" w:rsidRPr="00374E97">
        <w:rPr>
          <w:rFonts w:ascii="Times New Roman" w:hAnsi="Times New Roman" w:cs="Times New Roman"/>
          <w:color w:val="000000" w:themeColor="text1"/>
          <w:sz w:val="28"/>
          <w:szCs w:val="28"/>
          <w:lang w:eastAsia="ru-RU" w:bidi="ru-RU"/>
        </w:rPr>
        <w:t xml:space="preserve">: коэффициент полезного действия </w:t>
      </w:r>
      <w:r w:rsidR="00D954CC" w:rsidRPr="00374E97">
        <w:rPr>
          <w:i/>
          <w:iCs/>
          <w:color w:val="000000" w:themeColor="text1"/>
          <w:sz w:val="28"/>
          <w:szCs w:val="28"/>
          <w:lang w:eastAsia="ru-RU" w:bidi="ru-RU"/>
        </w:rPr>
        <w:t>η</w:t>
      </w:r>
      <w:r w:rsidR="00D954CC" w:rsidRPr="00374E97">
        <w:rPr>
          <w:rFonts w:ascii="Times New Roman" w:hAnsi="Times New Roman" w:cs="Times New Roman"/>
          <w:color w:val="000000" w:themeColor="text1"/>
          <w:sz w:val="28"/>
          <w:szCs w:val="28"/>
          <w:lang w:eastAsia="ru-RU" w:bidi="ru-RU"/>
        </w:rPr>
        <w:t xml:space="preserve">, частоту вращения </w:t>
      </w:r>
      <w:r w:rsidR="00D954CC" w:rsidRPr="00374E97">
        <w:rPr>
          <w:rFonts w:ascii="Times New Roman" w:hAnsi="Times New Roman" w:cs="Times New Roman"/>
          <w:color w:val="000000" w:themeColor="text1"/>
          <w:sz w:val="28"/>
          <w:szCs w:val="28"/>
          <w:lang w:val="en-US" w:bidi="en-US"/>
        </w:rPr>
        <w:t>n</w:t>
      </w:r>
      <w:r w:rsidR="00D954CC" w:rsidRPr="00374E97">
        <w:rPr>
          <w:rFonts w:ascii="Times New Roman" w:hAnsi="Times New Roman" w:cs="Times New Roman"/>
          <w:color w:val="000000" w:themeColor="text1"/>
          <w:sz w:val="28"/>
          <w:szCs w:val="28"/>
          <w:lang w:bidi="en-US"/>
        </w:rPr>
        <w:t xml:space="preserve"> </w:t>
      </w:r>
      <w:r w:rsidR="00D954CC" w:rsidRPr="00374E97">
        <w:rPr>
          <w:rFonts w:ascii="Times New Roman" w:hAnsi="Times New Roman" w:cs="Times New Roman"/>
          <w:color w:val="000000" w:themeColor="text1"/>
          <w:sz w:val="28"/>
          <w:szCs w:val="28"/>
          <w:lang w:eastAsia="ru-RU" w:bidi="ru-RU"/>
        </w:rPr>
        <w:t>(</w:t>
      </w:r>
      <w:r w:rsidR="00D954CC" w:rsidRPr="00374E97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eastAsia="ru-RU" w:bidi="ru-RU"/>
        </w:rPr>
        <w:t>об</w:t>
      </w:r>
      <w:r w:rsidR="00D954CC" w:rsidRPr="00374E97">
        <w:rPr>
          <w:rFonts w:ascii="Times New Roman" w:hAnsi="Times New Roman" w:cs="Times New Roman"/>
          <w:color w:val="000000" w:themeColor="text1"/>
          <w:sz w:val="28"/>
          <w:szCs w:val="28"/>
          <w:lang w:eastAsia="ru-RU" w:bidi="ru-RU"/>
        </w:rPr>
        <w:t>/</w:t>
      </w:r>
      <w:r w:rsidR="00D954CC" w:rsidRPr="00374E97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eastAsia="ru-RU" w:bidi="ru-RU"/>
        </w:rPr>
        <w:t>мин</w:t>
      </w:r>
      <w:r w:rsidR="00D954CC" w:rsidRPr="00374E97">
        <w:rPr>
          <w:rFonts w:ascii="Times New Roman" w:hAnsi="Times New Roman" w:cs="Times New Roman"/>
          <w:color w:val="000000" w:themeColor="text1"/>
          <w:sz w:val="28"/>
          <w:szCs w:val="28"/>
          <w:lang w:eastAsia="ru-RU" w:bidi="ru-RU"/>
        </w:rPr>
        <w:t>), схему исполнения (исп. 1 - на одном валу с электродвигателем, исп. 6 - на клиноременной передаче); характеристику электродвигателя, с которым комплектуется вентилятор.</w:t>
      </w:r>
    </w:p>
    <w:p w:rsidR="00032711" w:rsidRPr="00374E97" w:rsidRDefault="008D29B5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74E97">
        <w:rPr>
          <w:rFonts w:ascii="Times New Roman" w:hAnsi="Times New Roman" w:cs="Times New Roman"/>
          <w:color w:val="000000" w:themeColor="text1"/>
          <w:sz w:val="28"/>
          <w:szCs w:val="28"/>
          <w:lang w:eastAsia="ru-RU" w:bidi="ru-RU"/>
        </w:rPr>
        <w:t xml:space="preserve">Время выполнения </w:t>
      </w:r>
      <w:r w:rsidR="00852BDC" w:rsidRPr="00374E97">
        <w:rPr>
          <w:rFonts w:ascii="Times New Roman" w:hAnsi="Times New Roman" w:cs="Times New Roman"/>
          <w:color w:val="000000" w:themeColor="text1"/>
          <w:sz w:val="28"/>
          <w:szCs w:val="28"/>
          <w:lang w:eastAsia="ru-RU" w:bidi="ru-RU"/>
        </w:rPr>
        <w:t xml:space="preserve">- </w:t>
      </w:r>
      <w:r w:rsidRPr="00374E97">
        <w:rPr>
          <w:rFonts w:ascii="Times New Roman" w:hAnsi="Times New Roman" w:cs="Times New Roman"/>
          <w:color w:val="000000" w:themeColor="text1"/>
          <w:sz w:val="28"/>
          <w:szCs w:val="28"/>
          <w:lang w:eastAsia="ru-RU" w:bidi="ru-RU"/>
        </w:rPr>
        <w:t>30 мин.</w:t>
      </w:r>
    </w:p>
    <w:p w:rsidR="00881DA7" w:rsidRPr="00374E97" w:rsidRDefault="00881DA7" w:rsidP="00374E97">
      <w:pPr>
        <w:widowControl w:val="0"/>
        <w:tabs>
          <w:tab w:val="left" w:pos="1138"/>
        </w:tabs>
        <w:autoSpaceDE w:val="0"/>
        <w:autoSpaceDN w:val="0"/>
        <w:spacing w:after="0" w:line="240" w:lineRule="auto"/>
        <w:rPr>
          <w:rStyle w:val="fontstyle01"/>
        </w:rPr>
      </w:pPr>
      <w:r w:rsidRPr="00374E97">
        <w:rPr>
          <w:rStyle w:val="fontstyle01"/>
        </w:rPr>
        <w:t xml:space="preserve">Критерии оценивания: частичное содержательное соответствие </w:t>
      </w:r>
      <w:r w:rsidR="00382A0F" w:rsidRPr="00374E97">
        <w:rPr>
          <w:rStyle w:val="fontstyle01"/>
        </w:rPr>
        <w:t xml:space="preserve">(до 50%) </w:t>
      </w:r>
      <w:r w:rsidRPr="00374E97">
        <w:rPr>
          <w:rStyle w:val="fontstyle01"/>
        </w:rPr>
        <w:t>приведенному ниже ответу</w:t>
      </w:r>
      <w:r w:rsidR="008F2894" w:rsidRPr="00374E97">
        <w:rPr>
          <w:rStyle w:val="fontstyle01"/>
        </w:rPr>
        <w:t>.</w:t>
      </w:r>
    </w:p>
    <w:p w:rsidR="00D954CC" w:rsidRPr="00374E97" w:rsidRDefault="00382A0F" w:rsidP="00374E97">
      <w:pPr>
        <w:pStyle w:val="10"/>
        <w:shd w:val="clear" w:color="auto" w:fill="auto"/>
        <w:spacing w:after="0" w:line="240" w:lineRule="auto"/>
        <w:ind w:firstLine="0"/>
        <w:jc w:val="both"/>
        <w:rPr>
          <w:color w:val="000000" w:themeColor="text1"/>
          <w:sz w:val="28"/>
          <w:szCs w:val="28"/>
        </w:rPr>
      </w:pPr>
      <w:r w:rsidRPr="00374E97">
        <w:rPr>
          <w:color w:val="000000" w:themeColor="text1"/>
          <w:sz w:val="28"/>
          <w:szCs w:val="28"/>
          <w:lang w:eastAsia="ru-RU" w:bidi="ru-RU"/>
        </w:rPr>
        <w:t>Ожидаемый ответ</w:t>
      </w:r>
      <w:r w:rsidR="00D954CC" w:rsidRPr="00374E97">
        <w:rPr>
          <w:color w:val="000000" w:themeColor="text1"/>
          <w:sz w:val="28"/>
          <w:szCs w:val="28"/>
          <w:lang w:eastAsia="ru-RU" w:bidi="ru-RU"/>
        </w:rPr>
        <w:t>: Вентилятор подбирается в следующем порядке: по заданным значениям производительности и потерь давления сети находят точку</w:t>
      </w:r>
      <w:proofErr w:type="gramStart"/>
      <w:r w:rsidR="00D954CC" w:rsidRPr="00374E97">
        <w:rPr>
          <w:color w:val="000000" w:themeColor="text1"/>
          <w:sz w:val="28"/>
          <w:szCs w:val="28"/>
          <w:lang w:eastAsia="ru-RU" w:bidi="ru-RU"/>
        </w:rPr>
        <w:t xml:space="preserve"> А</w:t>
      </w:r>
      <w:proofErr w:type="gramEnd"/>
      <w:r w:rsidR="00D954CC" w:rsidRPr="00374E97">
        <w:rPr>
          <w:color w:val="000000" w:themeColor="text1"/>
          <w:sz w:val="28"/>
          <w:szCs w:val="28"/>
          <w:lang w:eastAsia="ru-RU" w:bidi="ru-RU"/>
        </w:rPr>
        <w:t xml:space="preserve"> пересечения координат </w:t>
      </w:r>
      <w:r w:rsidR="00D954CC" w:rsidRPr="00374E97">
        <w:rPr>
          <w:i/>
          <w:iCs/>
          <w:color w:val="000000" w:themeColor="text1"/>
          <w:sz w:val="28"/>
          <w:szCs w:val="28"/>
          <w:lang w:eastAsia="ru-RU" w:bidi="ru-RU"/>
        </w:rPr>
        <w:t>L</w:t>
      </w:r>
      <w:r w:rsidR="00D954CC" w:rsidRPr="00374E97">
        <w:rPr>
          <w:color w:val="000000" w:themeColor="text1"/>
          <w:sz w:val="28"/>
          <w:szCs w:val="28"/>
          <w:lang w:bidi="en-US"/>
        </w:rPr>
        <w:t xml:space="preserve"> </w:t>
      </w:r>
      <w:r w:rsidR="00D954CC" w:rsidRPr="00374E97">
        <w:rPr>
          <w:color w:val="000000" w:themeColor="text1"/>
          <w:sz w:val="28"/>
          <w:szCs w:val="28"/>
          <w:lang w:eastAsia="ru-RU" w:bidi="ru-RU"/>
        </w:rPr>
        <w:t xml:space="preserve">и </w:t>
      </w:r>
      <w:r w:rsidR="00D954CC" w:rsidRPr="00374E97">
        <w:rPr>
          <w:i/>
          <w:iCs/>
          <w:color w:val="000000" w:themeColor="text1"/>
          <w:sz w:val="28"/>
          <w:szCs w:val="28"/>
          <w:lang w:val="en-US" w:bidi="en-US"/>
        </w:rPr>
        <w:t>P</w:t>
      </w:r>
      <w:r w:rsidR="00D954CC" w:rsidRPr="00374E97">
        <w:rPr>
          <w:color w:val="000000" w:themeColor="text1"/>
          <w:sz w:val="28"/>
          <w:szCs w:val="28"/>
          <w:lang w:eastAsia="ru-RU" w:bidi="ru-RU"/>
        </w:rPr>
        <w:t>, если эта точка располагается между линиями давлении вентилятора, соответствующими определенной частоте вращения, то ее сносят по вертикали до ближайшей вышерасположенной линии дросселируя сеть на величину Δ</w:t>
      </w:r>
      <w:r w:rsidR="00D954CC" w:rsidRPr="00374E97">
        <w:rPr>
          <w:i/>
          <w:iCs/>
          <w:color w:val="000000" w:themeColor="text1"/>
          <w:sz w:val="28"/>
          <w:szCs w:val="28"/>
          <w:lang w:eastAsia="ru-RU" w:bidi="ru-RU"/>
        </w:rPr>
        <w:t>Р</w:t>
      </w:r>
      <w:r w:rsidR="00D954CC" w:rsidRPr="00374E97">
        <w:rPr>
          <w:i/>
          <w:iCs/>
          <w:color w:val="000000" w:themeColor="text1"/>
          <w:sz w:val="28"/>
          <w:szCs w:val="28"/>
          <w:vertAlign w:val="subscript"/>
          <w:lang w:eastAsia="ru-RU" w:bidi="ru-RU"/>
        </w:rPr>
        <w:t xml:space="preserve">др </w:t>
      </w:r>
      <w:r w:rsidR="00D954CC" w:rsidRPr="00374E97">
        <w:rPr>
          <w:color w:val="000000" w:themeColor="text1"/>
          <w:sz w:val="28"/>
          <w:szCs w:val="28"/>
          <w:lang w:eastAsia="ru-RU" w:bidi="ru-RU"/>
        </w:rPr>
        <w:t xml:space="preserve">= </w:t>
      </w:r>
      <w:r w:rsidR="00D954CC" w:rsidRPr="00374E97">
        <w:rPr>
          <w:i/>
          <w:iCs/>
          <w:smallCaps/>
          <w:color w:val="000000" w:themeColor="text1"/>
          <w:sz w:val="28"/>
          <w:szCs w:val="28"/>
          <w:lang w:eastAsia="ru-RU" w:bidi="ru-RU"/>
        </w:rPr>
        <w:t>Р</w:t>
      </w:r>
      <w:r w:rsidR="00D954CC" w:rsidRPr="00374E97">
        <w:rPr>
          <w:i/>
          <w:iCs/>
          <w:smallCaps/>
          <w:color w:val="000000" w:themeColor="text1"/>
          <w:sz w:val="28"/>
          <w:szCs w:val="28"/>
          <w:vertAlign w:val="subscript"/>
          <w:lang w:eastAsia="ru-RU" w:bidi="ru-RU"/>
        </w:rPr>
        <w:t>а</w:t>
      </w:r>
      <w:r w:rsidR="00D954CC" w:rsidRPr="00374E97">
        <w:rPr>
          <w:color w:val="000000" w:themeColor="text1"/>
          <w:sz w:val="28"/>
          <w:szCs w:val="28"/>
          <w:lang w:eastAsia="ru-RU" w:bidi="ru-RU"/>
        </w:rPr>
        <w:t xml:space="preserve"> - </w:t>
      </w:r>
      <w:r w:rsidR="00D954CC" w:rsidRPr="00374E97">
        <w:rPr>
          <w:i/>
          <w:iCs/>
          <w:color w:val="000000" w:themeColor="text1"/>
          <w:sz w:val="28"/>
          <w:szCs w:val="28"/>
          <w:lang w:eastAsia="ru-RU" w:bidi="ru-RU"/>
        </w:rPr>
        <w:t>Р</w:t>
      </w:r>
      <w:r w:rsidR="00D954CC" w:rsidRPr="00374E97">
        <w:rPr>
          <w:color w:val="000000" w:themeColor="text1"/>
          <w:sz w:val="28"/>
          <w:szCs w:val="28"/>
          <w:lang w:eastAsia="ru-RU" w:bidi="ru-RU"/>
        </w:rPr>
        <w:t>. При этом следует использовать следующие правила:</w:t>
      </w:r>
    </w:p>
    <w:p w:rsidR="00D954CC" w:rsidRPr="00374E97" w:rsidRDefault="00D954CC" w:rsidP="00374E97">
      <w:pPr>
        <w:pStyle w:val="10"/>
        <w:numPr>
          <w:ilvl w:val="0"/>
          <w:numId w:val="36"/>
        </w:numPr>
        <w:shd w:val="clear" w:color="auto" w:fill="auto"/>
        <w:tabs>
          <w:tab w:val="left" w:pos="665"/>
        </w:tabs>
        <w:spacing w:after="0" w:line="240" w:lineRule="auto"/>
        <w:ind w:firstLineChars="100" w:firstLine="280"/>
        <w:jc w:val="both"/>
        <w:rPr>
          <w:color w:val="000000" w:themeColor="text1"/>
          <w:sz w:val="28"/>
          <w:szCs w:val="28"/>
        </w:rPr>
      </w:pPr>
      <w:r w:rsidRPr="00374E97">
        <w:rPr>
          <w:color w:val="000000" w:themeColor="text1"/>
          <w:sz w:val="28"/>
          <w:szCs w:val="28"/>
          <w:lang w:eastAsia="ru-RU" w:bidi="ru-RU"/>
        </w:rPr>
        <w:t xml:space="preserve">выбирается вентилятор наименьшего размера, развиваемый </w:t>
      </w:r>
      <w:proofErr w:type="gramStart"/>
      <w:r w:rsidRPr="00374E97">
        <w:rPr>
          <w:color w:val="000000" w:themeColor="text1"/>
          <w:sz w:val="28"/>
          <w:szCs w:val="28"/>
          <w:lang w:eastAsia="ru-RU" w:bidi="ru-RU"/>
        </w:rPr>
        <w:t>заданные</w:t>
      </w:r>
      <w:proofErr w:type="gramEnd"/>
      <w:r w:rsidRPr="00374E97">
        <w:rPr>
          <w:color w:val="000000" w:themeColor="text1"/>
          <w:sz w:val="28"/>
          <w:szCs w:val="28"/>
          <w:lang w:eastAsia="ru-RU" w:bidi="ru-RU"/>
        </w:rPr>
        <w:t xml:space="preserve"> производительность и давление;</w:t>
      </w:r>
    </w:p>
    <w:p w:rsidR="00D954CC" w:rsidRPr="00374E97" w:rsidRDefault="00D954CC" w:rsidP="00374E97">
      <w:pPr>
        <w:pStyle w:val="10"/>
        <w:numPr>
          <w:ilvl w:val="0"/>
          <w:numId w:val="36"/>
        </w:numPr>
        <w:shd w:val="clear" w:color="auto" w:fill="auto"/>
        <w:tabs>
          <w:tab w:val="left" w:pos="665"/>
        </w:tabs>
        <w:spacing w:after="0" w:line="240" w:lineRule="auto"/>
        <w:ind w:firstLineChars="100" w:firstLine="280"/>
        <w:jc w:val="both"/>
        <w:rPr>
          <w:color w:val="000000" w:themeColor="text1"/>
          <w:sz w:val="28"/>
          <w:szCs w:val="28"/>
        </w:rPr>
      </w:pPr>
      <w:r w:rsidRPr="00374E97">
        <w:rPr>
          <w:color w:val="000000" w:themeColor="text1"/>
          <w:sz w:val="28"/>
          <w:szCs w:val="28"/>
          <w:lang w:eastAsia="ru-RU" w:bidi="ru-RU"/>
        </w:rPr>
        <w:t xml:space="preserve">величина </w:t>
      </w:r>
      <w:proofErr w:type="spellStart"/>
      <w:r w:rsidRPr="00374E97">
        <w:rPr>
          <w:color w:val="000000" w:themeColor="text1"/>
          <w:sz w:val="28"/>
          <w:szCs w:val="28"/>
          <w:lang w:eastAsia="ru-RU" w:bidi="ru-RU"/>
        </w:rPr>
        <w:t>дросселирования</w:t>
      </w:r>
      <w:proofErr w:type="spellEnd"/>
      <w:r w:rsidRPr="00374E97">
        <w:rPr>
          <w:color w:val="000000" w:themeColor="text1"/>
          <w:sz w:val="28"/>
          <w:szCs w:val="28"/>
          <w:lang w:eastAsia="ru-RU" w:bidi="ru-RU"/>
        </w:rPr>
        <w:t xml:space="preserve"> </w:t>
      </w:r>
      <w:proofErr w:type="spellStart"/>
      <w:r w:rsidRPr="00374E97">
        <w:rPr>
          <w:i/>
          <w:iCs/>
          <w:color w:val="000000" w:themeColor="text1"/>
          <w:sz w:val="28"/>
          <w:szCs w:val="28"/>
          <w:lang w:eastAsia="ru-RU" w:bidi="ru-RU"/>
        </w:rPr>
        <w:t>Р</w:t>
      </w:r>
      <w:r w:rsidRPr="00374E97">
        <w:rPr>
          <w:i/>
          <w:iCs/>
          <w:color w:val="000000" w:themeColor="text1"/>
          <w:sz w:val="28"/>
          <w:szCs w:val="28"/>
          <w:vertAlign w:val="subscript"/>
          <w:lang w:eastAsia="ru-RU" w:bidi="ru-RU"/>
        </w:rPr>
        <w:t>др</w:t>
      </w:r>
      <w:proofErr w:type="spellEnd"/>
      <w:r w:rsidRPr="00374E97">
        <w:rPr>
          <w:color w:val="000000" w:themeColor="text1"/>
          <w:sz w:val="28"/>
          <w:szCs w:val="28"/>
          <w:lang w:eastAsia="ru-RU" w:bidi="ru-RU"/>
        </w:rPr>
        <w:t xml:space="preserve"> должна быть наименьшей.</w:t>
      </w:r>
    </w:p>
    <w:p w:rsidR="00D954CC" w:rsidRPr="00374E97" w:rsidRDefault="00D954CC" w:rsidP="00374E97">
      <w:pPr>
        <w:pStyle w:val="10"/>
        <w:shd w:val="clear" w:color="auto" w:fill="auto"/>
        <w:spacing w:after="0" w:line="240" w:lineRule="auto"/>
        <w:ind w:firstLine="709"/>
        <w:jc w:val="both"/>
        <w:rPr>
          <w:color w:val="000000" w:themeColor="text1"/>
          <w:sz w:val="28"/>
          <w:szCs w:val="28"/>
        </w:rPr>
      </w:pPr>
      <w:r w:rsidRPr="00374E97">
        <w:rPr>
          <w:color w:val="000000" w:themeColor="text1"/>
          <w:sz w:val="28"/>
          <w:szCs w:val="28"/>
          <w:lang w:eastAsia="ru-RU" w:bidi="ru-RU"/>
        </w:rPr>
        <w:t>Эта точка</w:t>
      </w:r>
      <w:proofErr w:type="gramStart"/>
      <w:r w:rsidRPr="00374E97">
        <w:rPr>
          <w:color w:val="000000" w:themeColor="text1"/>
          <w:sz w:val="28"/>
          <w:szCs w:val="28"/>
          <w:lang w:eastAsia="ru-RU" w:bidi="ru-RU"/>
        </w:rPr>
        <w:t xml:space="preserve"> А</w:t>
      </w:r>
      <w:proofErr w:type="gramEnd"/>
      <w:r w:rsidRPr="00374E97">
        <w:rPr>
          <w:color w:val="000000" w:themeColor="text1"/>
          <w:sz w:val="28"/>
          <w:szCs w:val="28"/>
          <w:lang w:eastAsia="ru-RU" w:bidi="ru-RU"/>
        </w:rPr>
        <w:t xml:space="preserve"> называется рабочей точкой, которая обязательно должна находиться на линии давления вентилятора, и по ней определяют фактические параметры работы вентилятора подачу </w:t>
      </w:r>
      <w:r w:rsidRPr="00374E97">
        <w:rPr>
          <w:i/>
          <w:iCs/>
          <w:color w:val="000000" w:themeColor="text1"/>
          <w:sz w:val="28"/>
          <w:szCs w:val="28"/>
          <w:lang w:val="en-US" w:eastAsia="ru-RU" w:bidi="ru-RU"/>
        </w:rPr>
        <w:t>L</w:t>
      </w:r>
      <w:r w:rsidRPr="00374E97">
        <w:rPr>
          <w:i/>
          <w:iCs/>
          <w:smallCaps/>
          <w:color w:val="000000" w:themeColor="text1"/>
          <w:sz w:val="28"/>
          <w:szCs w:val="28"/>
          <w:vertAlign w:val="subscript"/>
          <w:lang w:val="en-US" w:bidi="en-US"/>
        </w:rPr>
        <w:t>a</w:t>
      </w:r>
      <w:r w:rsidRPr="00374E97">
        <w:rPr>
          <w:smallCaps/>
          <w:color w:val="000000" w:themeColor="text1"/>
          <w:sz w:val="28"/>
          <w:szCs w:val="28"/>
          <w:lang w:bidi="en-US"/>
        </w:rPr>
        <w:t>,</w:t>
      </w:r>
      <w:r w:rsidRPr="00374E97">
        <w:rPr>
          <w:color w:val="000000" w:themeColor="text1"/>
          <w:sz w:val="28"/>
          <w:szCs w:val="28"/>
          <w:lang w:bidi="en-US"/>
        </w:rPr>
        <w:t xml:space="preserve"> </w:t>
      </w:r>
      <w:r w:rsidRPr="00374E97">
        <w:rPr>
          <w:color w:val="000000" w:themeColor="text1"/>
          <w:sz w:val="28"/>
          <w:szCs w:val="28"/>
          <w:lang w:eastAsia="ru-RU" w:bidi="ru-RU"/>
        </w:rPr>
        <w:t xml:space="preserve">давление </w:t>
      </w:r>
      <w:r w:rsidRPr="00374E97">
        <w:rPr>
          <w:i/>
          <w:iCs/>
          <w:smallCaps/>
          <w:color w:val="000000" w:themeColor="text1"/>
          <w:sz w:val="28"/>
          <w:szCs w:val="28"/>
          <w:lang w:eastAsia="ru-RU" w:bidi="ru-RU"/>
        </w:rPr>
        <w:t>Р</w:t>
      </w:r>
      <w:r w:rsidRPr="00374E97">
        <w:rPr>
          <w:i/>
          <w:iCs/>
          <w:smallCaps/>
          <w:color w:val="000000" w:themeColor="text1"/>
          <w:sz w:val="28"/>
          <w:szCs w:val="28"/>
          <w:vertAlign w:val="subscript"/>
          <w:lang w:eastAsia="ru-RU" w:bidi="ru-RU"/>
        </w:rPr>
        <w:t>а</w:t>
      </w:r>
      <w:r w:rsidRPr="00374E97">
        <w:rPr>
          <w:color w:val="000000" w:themeColor="text1"/>
          <w:sz w:val="28"/>
          <w:szCs w:val="28"/>
          <w:lang w:eastAsia="ru-RU" w:bidi="ru-RU"/>
        </w:rPr>
        <w:t xml:space="preserve"> и кпд </w:t>
      </w:r>
      <w:r w:rsidRPr="00374E97">
        <w:rPr>
          <w:i/>
          <w:iCs/>
          <w:color w:val="000000" w:themeColor="text1"/>
          <w:sz w:val="28"/>
          <w:szCs w:val="28"/>
          <w:lang w:eastAsia="ru-RU" w:bidi="ru-RU"/>
        </w:rPr>
        <w:t>η</w:t>
      </w:r>
      <w:r w:rsidRPr="00374E97">
        <w:rPr>
          <w:i/>
          <w:iCs/>
          <w:smallCaps/>
          <w:color w:val="000000" w:themeColor="text1"/>
          <w:sz w:val="28"/>
          <w:szCs w:val="28"/>
          <w:vertAlign w:val="subscript"/>
          <w:lang w:eastAsia="ru-RU" w:bidi="ru-RU"/>
        </w:rPr>
        <w:t>а</w:t>
      </w:r>
      <w:r w:rsidRPr="00374E97">
        <w:rPr>
          <w:color w:val="000000" w:themeColor="text1"/>
          <w:sz w:val="28"/>
          <w:szCs w:val="28"/>
          <w:lang w:eastAsia="ru-RU" w:bidi="ru-RU"/>
        </w:rPr>
        <w:t>.</w:t>
      </w:r>
    </w:p>
    <w:p w:rsidR="00D954CC" w:rsidRPr="00374E97" w:rsidRDefault="00D954CC" w:rsidP="00374E97">
      <w:pPr>
        <w:pStyle w:val="10"/>
        <w:shd w:val="clear" w:color="auto" w:fill="auto"/>
        <w:tabs>
          <w:tab w:val="left" w:pos="4291"/>
        </w:tabs>
        <w:spacing w:after="0" w:line="240" w:lineRule="auto"/>
        <w:ind w:firstLine="709"/>
        <w:jc w:val="both"/>
        <w:rPr>
          <w:color w:val="000000" w:themeColor="text1"/>
          <w:sz w:val="28"/>
          <w:szCs w:val="28"/>
        </w:rPr>
      </w:pPr>
      <w:r w:rsidRPr="00374E97">
        <w:rPr>
          <w:color w:val="000000" w:themeColor="text1"/>
          <w:sz w:val="28"/>
          <w:szCs w:val="28"/>
          <w:lang w:eastAsia="ru-RU" w:bidi="ru-RU"/>
        </w:rPr>
        <w:t>Рабочая точка должна находиться в пределах рабочего участка характеристики вентилятора, т.е.</w:t>
      </w:r>
      <w:r w:rsidRPr="00374E97">
        <w:rPr>
          <w:i/>
          <w:iCs/>
          <w:color w:val="000000" w:themeColor="text1"/>
          <w:sz w:val="28"/>
          <w:szCs w:val="28"/>
          <w:lang w:eastAsia="ru-RU" w:bidi="ru-RU"/>
        </w:rPr>
        <w:t xml:space="preserve"> η</w:t>
      </w:r>
      <w:r w:rsidRPr="00374E97">
        <w:rPr>
          <w:i/>
          <w:iCs/>
          <w:color w:val="000000" w:themeColor="text1"/>
          <w:sz w:val="28"/>
          <w:szCs w:val="28"/>
          <w:vertAlign w:val="subscript"/>
          <w:lang w:eastAsia="ru-RU" w:bidi="ru-RU"/>
        </w:rPr>
        <w:t>А</w:t>
      </w:r>
      <w:r w:rsidRPr="00374E97">
        <w:rPr>
          <w:color w:val="000000" w:themeColor="text1"/>
          <w:sz w:val="28"/>
          <w:szCs w:val="28"/>
          <w:lang w:eastAsia="ru-RU" w:bidi="ru-RU"/>
        </w:rPr>
        <w:t xml:space="preserve"> </w:t>
      </w:r>
      <m:oMath>
        <m:r>
          <w:rPr>
            <w:rFonts w:ascii="Cambria Math"/>
            <w:color w:val="000000" w:themeColor="text1"/>
            <w:sz w:val="28"/>
            <w:szCs w:val="28"/>
            <w:vertAlign w:val="subscript"/>
            <w:lang w:bidi="ru-RU"/>
          </w:rPr>
          <m:t>≥</m:t>
        </m:r>
      </m:oMath>
      <w:r w:rsidRPr="00374E97">
        <w:rPr>
          <w:color w:val="000000" w:themeColor="text1"/>
          <w:sz w:val="28"/>
          <w:szCs w:val="28"/>
          <w:lang w:eastAsia="ru-RU" w:bidi="ru-RU"/>
        </w:rPr>
        <w:t xml:space="preserve">0,9 </w:t>
      </w:r>
      <w:r w:rsidRPr="00374E97">
        <w:rPr>
          <w:i/>
          <w:iCs/>
          <w:color w:val="000000" w:themeColor="text1"/>
          <w:sz w:val="28"/>
          <w:szCs w:val="28"/>
          <w:lang w:eastAsia="ru-RU" w:bidi="ru-RU"/>
        </w:rPr>
        <w:t>η</w:t>
      </w:r>
      <w:r w:rsidRPr="00374E97">
        <w:rPr>
          <w:i/>
          <w:iCs/>
          <w:color w:val="000000" w:themeColor="text1"/>
          <w:sz w:val="28"/>
          <w:szCs w:val="28"/>
          <w:vertAlign w:val="subscript"/>
          <w:lang w:val="en-US" w:eastAsia="ru-RU" w:bidi="ru-RU"/>
        </w:rPr>
        <w:t>max</w:t>
      </w:r>
    </w:p>
    <w:p w:rsidR="00D954CC" w:rsidRPr="00374E97" w:rsidRDefault="00D954CC" w:rsidP="00374E97">
      <w:pPr>
        <w:pStyle w:val="10"/>
        <w:shd w:val="clear" w:color="auto" w:fill="auto"/>
        <w:spacing w:after="0" w:line="240" w:lineRule="auto"/>
        <w:ind w:firstLine="709"/>
        <w:jc w:val="both"/>
        <w:rPr>
          <w:color w:val="000000" w:themeColor="text1"/>
          <w:sz w:val="28"/>
          <w:szCs w:val="28"/>
        </w:rPr>
      </w:pPr>
      <w:r w:rsidRPr="00374E97">
        <w:rPr>
          <w:color w:val="000000" w:themeColor="text1"/>
          <w:sz w:val="28"/>
          <w:szCs w:val="28"/>
          <w:lang w:eastAsia="ru-RU" w:bidi="ru-RU"/>
        </w:rPr>
        <w:t xml:space="preserve">Потребляемую мощность на валу рабочего колеса вентилятора, </w:t>
      </w:r>
      <w:r w:rsidRPr="00374E97">
        <w:rPr>
          <w:i/>
          <w:iCs/>
          <w:color w:val="000000" w:themeColor="text1"/>
          <w:sz w:val="28"/>
          <w:szCs w:val="28"/>
          <w:lang w:eastAsia="ru-RU" w:bidi="ru-RU"/>
        </w:rPr>
        <w:t>кВт</w:t>
      </w:r>
      <w:r w:rsidRPr="00374E97">
        <w:rPr>
          <w:color w:val="000000" w:themeColor="text1"/>
          <w:sz w:val="28"/>
          <w:szCs w:val="28"/>
          <w:lang w:eastAsia="ru-RU" w:bidi="ru-RU"/>
        </w:rPr>
        <w:t>, рассчитывают по формуле</w:t>
      </w:r>
    </w:p>
    <w:p w:rsidR="00D954CC" w:rsidRPr="00374E97" w:rsidRDefault="00D954CC" w:rsidP="00374E97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eastAsia="ru-RU" w:bidi="ru-RU"/>
        </w:rPr>
      </w:pPr>
      <w:r w:rsidRPr="00374E97">
        <w:rPr>
          <w:rFonts w:ascii="Times New Roman" w:hAnsi="Times New Roman" w:cs="Times New Roman"/>
          <w:b/>
          <w:bCs/>
          <w:color w:val="000000" w:themeColor="text1"/>
          <w:position w:val="-30"/>
          <w:sz w:val="28"/>
          <w:szCs w:val="28"/>
          <w:lang w:val="en-US" w:eastAsia="ru-RU" w:bidi="ru-RU"/>
        </w:rPr>
        <w:object w:dxaOrig="2120" w:dyaOrig="680">
          <v:shape id="_x0000_i1030" type="#_x0000_t75" style="width:105.9pt;height:33.9pt" o:ole="">
            <v:imagedata r:id="rId21" o:title=""/>
          </v:shape>
          <o:OLEObject Type="Embed" ProgID="Equation.DSMT4" ShapeID="_x0000_i1030" DrawAspect="Content" ObjectID="_1803800637" r:id="rId22"/>
        </w:object>
      </w:r>
    </w:p>
    <w:p w:rsidR="00D954CC" w:rsidRPr="00374E97" w:rsidRDefault="00D954CC" w:rsidP="00374E9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eastAsia="ru-RU" w:bidi="ru-RU"/>
        </w:rPr>
      </w:pPr>
      <w:r w:rsidRPr="00374E97">
        <w:rPr>
          <w:rFonts w:ascii="Times New Roman" w:hAnsi="Times New Roman" w:cs="Times New Roman"/>
          <w:color w:val="000000" w:themeColor="text1"/>
          <w:sz w:val="28"/>
          <w:szCs w:val="28"/>
          <w:lang w:eastAsia="ru-RU" w:bidi="ru-RU"/>
        </w:rPr>
        <w:lastRenderedPageBreak/>
        <w:t xml:space="preserve">Компетенции (индикаторы): </w:t>
      </w:r>
      <w:r w:rsidR="00F46ADD">
        <w:rPr>
          <w:rFonts w:ascii="Times New Roman" w:hAnsi="Times New Roman" w:cs="Times New Roman"/>
          <w:color w:val="000000" w:themeColor="text1"/>
          <w:sz w:val="28"/>
          <w:szCs w:val="28"/>
          <w:lang w:eastAsia="ru-RU" w:bidi="ru-RU"/>
        </w:rPr>
        <w:t>ПК-1, ПК-2</w:t>
      </w:r>
    </w:p>
    <w:p w:rsidR="008617F4" w:rsidRPr="00374E97" w:rsidRDefault="008617F4" w:rsidP="00374E97">
      <w:pPr>
        <w:autoSpaceDE w:val="0"/>
        <w:spacing w:after="0" w:line="240" w:lineRule="auto"/>
        <w:contextualSpacing/>
        <w:jc w:val="both"/>
        <w:rPr>
          <w:rFonts w:ascii="Times New Roman" w:eastAsia="SimSun" w:hAnsi="Times New Roman" w:cs="Times New Roman"/>
          <w:color w:val="000000" w:themeColor="text1"/>
          <w:sz w:val="28"/>
          <w:szCs w:val="28"/>
          <w:shd w:val="clear" w:color="auto" w:fill="FFFFFF"/>
        </w:rPr>
      </w:pPr>
    </w:p>
    <w:p w:rsidR="00A07CD9" w:rsidRPr="00374E97" w:rsidRDefault="00E95A1B" w:rsidP="00374E97">
      <w:pPr>
        <w:pStyle w:val="10"/>
        <w:shd w:val="clear" w:color="auto" w:fill="auto"/>
        <w:spacing w:after="0" w:line="240" w:lineRule="auto"/>
        <w:ind w:firstLine="0"/>
        <w:jc w:val="both"/>
        <w:rPr>
          <w:color w:val="000000" w:themeColor="text1"/>
          <w:sz w:val="28"/>
          <w:szCs w:val="28"/>
          <w:lang w:eastAsia="ru-RU" w:bidi="ru-RU"/>
        </w:rPr>
      </w:pPr>
      <w:r w:rsidRPr="00374E97">
        <w:rPr>
          <w:color w:val="000000" w:themeColor="text1"/>
          <w:sz w:val="28"/>
          <w:szCs w:val="28"/>
          <w:lang w:eastAsia="ru-RU" w:bidi="ru-RU"/>
        </w:rPr>
        <w:t>4</w:t>
      </w:r>
      <w:r w:rsidR="007A5236" w:rsidRPr="00374E97">
        <w:rPr>
          <w:color w:val="000000" w:themeColor="text1"/>
          <w:sz w:val="28"/>
          <w:szCs w:val="28"/>
          <w:lang w:eastAsia="ru-RU" w:bidi="ru-RU"/>
        </w:rPr>
        <w:t>.</w:t>
      </w:r>
      <w:r w:rsidR="00BB5246" w:rsidRPr="00374E97">
        <w:rPr>
          <w:color w:val="000000" w:themeColor="text1"/>
          <w:sz w:val="28"/>
          <w:szCs w:val="28"/>
          <w:lang w:eastAsia="ru-RU" w:bidi="ru-RU"/>
        </w:rPr>
        <w:t xml:space="preserve"> </w:t>
      </w:r>
      <w:r w:rsidR="006F75FF" w:rsidRPr="00374E97">
        <w:rPr>
          <w:color w:val="000000" w:themeColor="text1"/>
          <w:sz w:val="28"/>
          <w:szCs w:val="28"/>
          <w:lang w:eastAsia="ru-RU" w:bidi="ru-RU"/>
        </w:rPr>
        <w:t>Назначение местной приточной вентиляции.</w:t>
      </w:r>
    </w:p>
    <w:p w:rsidR="00382A0F" w:rsidRPr="00374E97" w:rsidRDefault="00382A0F" w:rsidP="00374E9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74E97">
        <w:rPr>
          <w:rFonts w:ascii="Times New Roman" w:hAnsi="Times New Roman" w:cs="Times New Roman"/>
          <w:color w:val="000000" w:themeColor="text1"/>
          <w:sz w:val="28"/>
          <w:szCs w:val="28"/>
          <w:lang w:eastAsia="ru-RU" w:bidi="ru-RU"/>
        </w:rPr>
        <w:t>Время выполнения - 30 мин.</w:t>
      </w:r>
    </w:p>
    <w:p w:rsidR="00382A0F" w:rsidRPr="00374E97" w:rsidRDefault="00382A0F" w:rsidP="00374E97">
      <w:pPr>
        <w:widowControl w:val="0"/>
        <w:tabs>
          <w:tab w:val="left" w:pos="1138"/>
        </w:tabs>
        <w:autoSpaceDE w:val="0"/>
        <w:autoSpaceDN w:val="0"/>
        <w:spacing w:after="0" w:line="240" w:lineRule="auto"/>
        <w:rPr>
          <w:rStyle w:val="fontstyle01"/>
        </w:rPr>
      </w:pPr>
      <w:r w:rsidRPr="00374E97">
        <w:rPr>
          <w:rStyle w:val="fontstyle01"/>
        </w:rPr>
        <w:t>Критерии оценивания: частичное содержательное соответствие (до 50%) приведенному ниже ответу</w:t>
      </w:r>
      <w:r w:rsidR="008F2894" w:rsidRPr="00374E97">
        <w:rPr>
          <w:rStyle w:val="fontstyle01"/>
        </w:rPr>
        <w:t>.</w:t>
      </w:r>
    </w:p>
    <w:p w:rsidR="0085770F" w:rsidRPr="00374E97" w:rsidRDefault="00382A0F" w:rsidP="00374E97">
      <w:pPr>
        <w:pStyle w:val="10"/>
        <w:spacing w:after="0" w:line="240" w:lineRule="auto"/>
        <w:ind w:firstLine="0"/>
        <w:jc w:val="both"/>
        <w:rPr>
          <w:color w:val="000000" w:themeColor="text1"/>
          <w:sz w:val="28"/>
          <w:szCs w:val="28"/>
          <w:lang w:eastAsia="ru-RU" w:bidi="ru-RU"/>
        </w:rPr>
      </w:pPr>
      <w:r w:rsidRPr="00374E97">
        <w:rPr>
          <w:color w:val="000000" w:themeColor="text1"/>
          <w:sz w:val="28"/>
          <w:szCs w:val="28"/>
          <w:lang w:eastAsia="ru-RU" w:bidi="ru-RU"/>
        </w:rPr>
        <w:t>Ожидаемый ответ</w:t>
      </w:r>
      <w:r w:rsidR="00D14794" w:rsidRPr="00374E97">
        <w:rPr>
          <w:color w:val="000000" w:themeColor="text1"/>
          <w:sz w:val="28"/>
          <w:szCs w:val="28"/>
          <w:lang w:eastAsia="ru-RU" w:bidi="ru-RU"/>
        </w:rPr>
        <w:t>:</w:t>
      </w:r>
      <w:r w:rsidR="0085770F" w:rsidRPr="00374E97">
        <w:rPr>
          <w:kern w:val="2"/>
          <w:sz w:val="28"/>
          <w:szCs w:val="28"/>
        </w:rPr>
        <w:t xml:space="preserve"> </w:t>
      </w:r>
      <w:r w:rsidR="0085770F" w:rsidRPr="00374E97">
        <w:rPr>
          <w:color w:val="000000" w:themeColor="text1"/>
          <w:sz w:val="28"/>
          <w:szCs w:val="28"/>
          <w:lang w:eastAsia="ru-RU" w:bidi="ru-RU"/>
        </w:rPr>
        <w:t>Системы местной приточной вентиляции (МПВ) предназначены для обеспечения заданных параметров воздушной среды на фиксированных участках, таких как:</w:t>
      </w:r>
    </w:p>
    <w:p w:rsidR="0085770F" w:rsidRPr="00374E97" w:rsidRDefault="0085770F" w:rsidP="00374E97">
      <w:pPr>
        <w:pStyle w:val="10"/>
        <w:spacing w:after="0" w:line="240" w:lineRule="auto"/>
        <w:ind w:firstLine="0"/>
        <w:jc w:val="both"/>
        <w:rPr>
          <w:color w:val="000000" w:themeColor="text1"/>
          <w:sz w:val="28"/>
          <w:szCs w:val="28"/>
          <w:lang w:eastAsia="ru-RU" w:bidi="ru-RU"/>
        </w:rPr>
      </w:pPr>
      <w:r w:rsidRPr="00374E97">
        <w:rPr>
          <w:color w:val="000000" w:themeColor="text1"/>
          <w:sz w:val="28"/>
          <w:szCs w:val="28"/>
          <w:lang w:eastAsia="ru-RU" w:bidi="ru-RU"/>
        </w:rPr>
        <w:t>– рабочие места вблизи источников интенсивного теплового излучения (</w:t>
      </w:r>
      <w:proofErr w:type="spellStart"/>
      <w:r w:rsidRPr="00374E97">
        <w:rPr>
          <w:i/>
          <w:iCs/>
          <w:color w:val="000000" w:themeColor="text1"/>
          <w:sz w:val="28"/>
          <w:szCs w:val="28"/>
          <w:lang w:eastAsia="ru-RU" w:bidi="ru-RU"/>
        </w:rPr>
        <w:t>q</w:t>
      </w:r>
      <w:proofErr w:type="spellEnd"/>
      <w:r w:rsidRPr="00374E97">
        <w:rPr>
          <w:color w:val="000000" w:themeColor="text1"/>
          <w:sz w:val="28"/>
          <w:szCs w:val="28"/>
          <w:lang w:eastAsia="ru-RU" w:bidi="ru-RU"/>
        </w:rPr>
        <w:t xml:space="preserve"> ≥ 350 </w:t>
      </w:r>
      <w:r w:rsidRPr="00374E97">
        <w:rPr>
          <w:i/>
          <w:iCs/>
          <w:color w:val="000000" w:themeColor="text1"/>
          <w:sz w:val="28"/>
          <w:szCs w:val="28"/>
          <w:lang w:eastAsia="ru-RU" w:bidi="ru-RU"/>
        </w:rPr>
        <w:t>Вт</w:t>
      </w:r>
      <w:r w:rsidRPr="00374E97">
        <w:rPr>
          <w:color w:val="000000" w:themeColor="text1"/>
          <w:sz w:val="28"/>
          <w:szCs w:val="28"/>
          <w:lang w:eastAsia="ru-RU" w:bidi="ru-RU"/>
        </w:rPr>
        <w:t>/</w:t>
      </w:r>
      <w:r w:rsidRPr="00374E97">
        <w:rPr>
          <w:i/>
          <w:iCs/>
          <w:color w:val="000000" w:themeColor="text1"/>
          <w:sz w:val="28"/>
          <w:szCs w:val="28"/>
          <w:lang w:eastAsia="ru-RU" w:bidi="ru-RU"/>
        </w:rPr>
        <w:t>м</w:t>
      </w:r>
      <w:proofErr w:type="gramStart"/>
      <w:r w:rsidRPr="00374E97">
        <w:rPr>
          <w:color w:val="000000" w:themeColor="text1"/>
          <w:sz w:val="28"/>
          <w:szCs w:val="28"/>
          <w:vertAlign w:val="superscript"/>
          <w:lang w:eastAsia="ru-RU" w:bidi="ru-RU"/>
        </w:rPr>
        <w:t>2</w:t>
      </w:r>
      <w:proofErr w:type="gramEnd"/>
      <w:r w:rsidRPr="00374E97">
        <w:rPr>
          <w:color w:val="000000" w:themeColor="text1"/>
          <w:sz w:val="28"/>
          <w:szCs w:val="28"/>
          <w:lang w:eastAsia="ru-RU" w:bidi="ru-RU"/>
        </w:rPr>
        <w:t>), если последние не могут быть эффективно экранированы;</w:t>
      </w:r>
    </w:p>
    <w:p w:rsidR="0085770F" w:rsidRPr="00374E97" w:rsidRDefault="0085770F" w:rsidP="00374E97">
      <w:pPr>
        <w:pStyle w:val="10"/>
        <w:spacing w:after="0" w:line="240" w:lineRule="auto"/>
        <w:ind w:firstLine="0"/>
        <w:jc w:val="both"/>
        <w:rPr>
          <w:color w:val="000000" w:themeColor="text1"/>
          <w:sz w:val="28"/>
          <w:szCs w:val="28"/>
          <w:lang w:eastAsia="ru-RU" w:bidi="ru-RU"/>
        </w:rPr>
      </w:pPr>
      <w:r w:rsidRPr="00374E97">
        <w:rPr>
          <w:color w:val="000000" w:themeColor="text1"/>
          <w:sz w:val="28"/>
          <w:szCs w:val="28"/>
          <w:lang w:eastAsia="ru-RU" w:bidi="ru-RU"/>
        </w:rPr>
        <w:t xml:space="preserve">– рабочие места вблизи </w:t>
      </w:r>
      <w:proofErr w:type="spellStart"/>
      <w:r w:rsidRPr="00374E97">
        <w:rPr>
          <w:color w:val="000000" w:themeColor="text1"/>
          <w:sz w:val="28"/>
          <w:szCs w:val="28"/>
          <w:lang w:eastAsia="ru-RU" w:bidi="ru-RU"/>
        </w:rPr>
        <w:t>тепло-газовыделяющих</w:t>
      </w:r>
      <w:proofErr w:type="spellEnd"/>
      <w:r w:rsidRPr="00374E97">
        <w:rPr>
          <w:color w:val="000000" w:themeColor="text1"/>
          <w:sz w:val="28"/>
          <w:szCs w:val="28"/>
          <w:lang w:eastAsia="ru-RU" w:bidi="ru-RU"/>
        </w:rPr>
        <w:t xml:space="preserve"> источников, которые по каким-либо причинам не могут быть оснащены эффективно действующей местной вытяжной вентиляцией;</w:t>
      </w:r>
    </w:p>
    <w:p w:rsidR="0085770F" w:rsidRPr="00374E97" w:rsidRDefault="0085770F" w:rsidP="00374E97">
      <w:pPr>
        <w:pStyle w:val="10"/>
        <w:spacing w:after="0" w:line="240" w:lineRule="auto"/>
        <w:ind w:firstLine="0"/>
        <w:jc w:val="both"/>
        <w:rPr>
          <w:color w:val="000000" w:themeColor="text1"/>
          <w:sz w:val="28"/>
          <w:szCs w:val="28"/>
          <w:lang w:eastAsia="ru-RU" w:bidi="ru-RU"/>
        </w:rPr>
      </w:pPr>
      <w:r w:rsidRPr="00374E97">
        <w:rPr>
          <w:color w:val="000000" w:themeColor="text1"/>
          <w:sz w:val="28"/>
          <w:szCs w:val="28"/>
          <w:lang w:eastAsia="ru-RU" w:bidi="ru-RU"/>
        </w:rPr>
        <w:t>– места, где размещено технологическое оборудование, для работы которого требуется поддержание особых условий.</w:t>
      </w:r>
    </w:p>
    <w:p w:rsidR="0085770F" w:rsidRPr="00374E97" w:rsidRDefault="0085770F" w:rsidP="00374E97">
      <w:pPr>
        <w:pStyle w:val="10"/>
        <w:spacing w:after="0" w:line="240" w:lineRule="auto"/>
        <w:ind w:firstLine="0"/>
        <w:jc w:val="both"/>
        <w:rPr>
          <w:color w:val="000000" w:themeColor="text1"/>
          <w:sz w:val="28"/>
          <w:szCs w:val="28"/>
          <w:lang w:eastAsia="ru-RU" w:bidi="ru-RU"/>
        </w:rPr>
      </w:pPr>
      <w:r w:rsidRPr="00374E97">
        <w:rPr>
          <w:color w:val="000000" w:themeColor="text1"/>
          <w:sz w:val="28"/>
          <w:szCs w:val="28"/>
          <w:lang w:eastAsia="ru-RU" w:bidi="ru-RU"/>
        </w:rPr>
        <w:t>Высокая температура воздуха и окружающих экранов приводит к нарушению теплового баланса человека. Чтобы частично скомпенсировать ухудшение условий теплообмена, посредством местного притока обеспечивают на рабочем месте повышенную скорость и пониженную температуру воздуха. Местный приток реализуется в виде направленной струи – воздушный душ, либо в виде системы приточных струй, выделяющих в помещении фиксированную зону – воздушный оазис.</w:t>
      </w:r>
    </w:p>
    <w:p w:rsidR="004D1C88" w:rsidRPr="00374E97" w:rsidRDefault="0085770F" w:rsidP="00374E97">
      <w:pPr>
        <w:pStyle w:val="10"/>
        <w:spacing w:after="0" w:line="240" w:lineRule="auto"/>
        <w:ind w:firstLine="0"/>
        <w:jc w:val="both"/>
        <w:rPr>
          <w:color w:val="000000" w:themeColor="text1"/>
          <w:sz w:val="28"/>
          <w:szCs w:val="28"/>
          <w:lang w:eastAsia="ru-RU" w:bidi="ru-RU"/>
        </w:rPr>
      </w:pPr>
      <w:r w:rsidRPr="00374E97">
        <w:rPr>
          <w:color w:val="000000" w:themeColor="text1"/>
          <w:sz w:val="28"/>
          <w:szCs w:val="28"/>
          <w:lang w:eastAsia="ru-RU" w:bidi="ru-RU"/>
        </w:rPr>
        <w:t>Нормируемые температуры и скорости движения воздуха на рабочих местах (</w:t>
      </w:r>
      <w:proofErr w:type="spellStart"/>
      <w:proofErr w:type="gramStart"/>
      <w:r w:rsidRPr="00374E97">
        <w:rPr>
          <w:i/>
          <w:iCs/>
          <w:color w:val="000000" w:themeColor="text1"/>
          <w:sz w:val="28"/>
          <w:szCs w:val="28"/>
          <w:lang w:eastAsia="ru-RU" w:bidi="ru-RU"/>
        </w:rPr>
        <w:t>t</w:t>
      </w:r>
      <w:proofErr w:type="gramEnd"/>
      <w:r w:rsidRPr="00374E97">
        <w:rPr>
          <w:i/>
          <w:iCs/>
          <w:color w:val="000000" w:themeColor="text1"/>
          <w:sz w:val="28"/>
          <w:szCs w:val="28"/>
          <w:vertAlign w:val="subscript"/>
          <w:lang w:eastAsia="ru-RU" w:bidi="ru-RU"/>
        </w:rPr>
        <w:t>рм</w:t>
      </w:r>
      <w:proofErr w:type="spellEnd"/>
      <w:r w:rsidRPr="00374E97">
        <w:rPr>
          <w:color w:val="000000" w:themeColor="text1"/>
          <w:sz w:val="28"/>
          <w:szCs w:val="28"/>
          <w:lang w:eastAsia="ru-RU" w:bidi="ru-RU"/>
        </w:rPr>
        <w:t xml:space="preserve"> и </w:t>
      </w:r>
      <w:proofErr w:type="spellStart"/>
      <w:r w:rsidRPr="00374E97">
        <w:rPr>
          <w:color w:val="000000" w:themeColor="text1"/>
          <w:sz w:val="28"/>
          <w:szCs w:val="28"/>
          <w:lang w:eastAsia="ru-RU" w:bidi="ru-RU"/>
        </w:rPr>
        <w:t>v</w:t>
      </w:r>
      <w:r w:rsidRPr="00374E97">
        <w:rPr>
          <w:i/>
          <w:iCs/>
          <w:color w:val="000000" w:themeColor="text1"/>
          <w:sz w:val="28"/>
          <w:szCs w:val="28"/>
          <w:vertAlign w:val="subscript"/>
          <w:lang w:eastAsia="ru-RU" w:bidi="ru-RU"/>
        </w:rPr>
        <w:t>рм</w:t>
      </w:r>
      <w:proofErr w:type="spellEnd"/>
      <w:r w:rsidRPr="00374E97">
        <w:rPr>
          <w:color w:val="000000" w:themeColor="text1"/>
          <w:sz w:val="28"/>
          <w:szCs w:val="28"/>
          <w:lang w:eastAsia="ru-RU" w:bidi="ru-RU"/>
        </w:rPr>
        <w:t xml:space="preserve">) зависят от интенсивности теплового облучения и принимаются </w:t>
      </w:r>
      <w:r w:rsidR="00971EEC" w:rsidRPr="00374E97">
        <w:rPr>
          <w:color w:val="000000" w:themeColor="text1"/>
          <w:sz w:val="28"/>
          <w:szCs w:val="28"/>
          <w:lang w:eastAsia="ru-RU" w:bidi="ru-RU"/>
        </w:rPr>
        <w:t>справочных нормативов.</w:t>
      </w:r>
    </w:p>
    <w:p w:rsidR="0085770F" w:rsidRPr="00374E97" w:rsidRDefault="0085770F" w:rsidP="00374E97">
      <w:pPr>
        <w:pStyle w:val="10"/>
        <w:spacing w:after="0" w:line="240" w:lineRule="auto"/>
        <w:ind w:firstLine="0"/>
        <w:jc w:val="both"/>
        <w:rPr>
          <w:color w:val="000000" w:themeColor="text1"/>
          <w:sz w:val="28"/>
          <w:szCs w:val="28"/>
          <w:lang w:eastAsia="ru-RU" w:bidi="ru-RU"/>
        </w:rPr>
      </w:pPr>
      <w:r w:rsidRPr="00374E97">
        <w:rPr>
          <w:color w:val="000000" w:themeColor="text1"/>
          <w:sz w:val="28"/>
          <w:szCs w:val="28"/>
          <w:lang w:eastAsia="ru-RU" w:bidi="ru-RU"/>
        </w:rPr>
        <w:t xml:space="preserve">Вблизи источников </w:t>
      </w:r>
      <w:proofErr w:type="spellStart"/>
      <w:r w:rsidRPr="00374E97">
        <w:rPr>
          <w:color w:val="000000" w:themeColor="text1"/>
          <w:sz w:val="28"/>
          <w:szCs w:val="28"/>
          <w:lang w:eastAsia="ru-RU" w:bidi="ru-RU"/>
        </w:rPr>
        <w:t>пыле-газовыделений</w:t>
      </w:r>
      <w:proofErr w:type="spellEnd"/>
      <w:r w:rsidRPr="00374E97">
        <w:rPr>
          <w:color w:val="000000" w:themeColor="text1"/>
          <w:sz w:val="28"/>
          <w:szCs w:val="28"/>
          <w:lang w:eastAsia="ru-RU" w:bidi="ru-RU"/>
        </w:rPr>
        <w:t xml:space="preserve">, не снабженных местными отсосами, системы местной приточной вентиляции должны обеспечивать параметры воздуха (и в том числе, концентрацию примеси), такие же, как в рабочей зоне. В местах размещения технологического оборудования должны быть обеспечены параметры воздуха, установленные технологическим регламентом. </w:t>
      </w:r>
    </w:p>
    <w:p w:rsidR="0085770F" w:rsidRPr="00374E97" w:rsidRDefault="0085770F" w:rsidP="00374E97">
      <w:pPr>
        <w:pStyle w:val="10"/>
        <w:spacing w:after="0" w:line="240" w:lineRule="auto"/>
        <w:ind w:firstLine="0"/>
        <w:jc w:val="both"/>
        <w:rPr>
          <w:b/>
          <w:bCs/>
          <w:color w:val="000000" w:themeColor="text1"/>
          <w:sz w:val="28"/>
          <w:szCs w:val="28"/>
          <w:lang w:eastAsia="ru-RU" w:bidi="ru-RU"/>
        </w:rPr>
      </w:pPr>
      <w:r w:rsidRPr="00374E97">
        <w:rPr>
          <w:color w:val="000000" w:themeColor="text1"/>
          <w:sz w:val="28"/>
          <w:szCs w:val="28"/>
          <w:lang w:eastAsia="ru-RU" w:bidi="ru-RU"/>
        </w:rPr>
        <w:t xml:space="preserve">Системы МПВ, предназначенные для борьбы с </w:t>
      </w:r>
      <w:proofErr w:type="spellStart"/>
      <w:r w:rsidRPr="00374E97">
        <w:rPr>
          <w:color w:val="000000" w:themeColor="text1"/>
          <w:sz w:val="28"/>
          <w:szCs w:val="28"/>
          <w:lang w:eastAsia="ru-RU" w:bidi="ru-RU"/>
        </w:rPr>
        <w:t>газовыделениями</w:t>
      </w:r>
      <w:proofErr w:type="spellEnd"/>
      <w:r w:rsidRPr="00374E97">
        <w:rPr>
          <w:color w:val="000000" w:themeColor="text1"/>
          <w:sz w:val="28"/>
          <w:szCs w:val="28"/>
          <w:lang w:eastAsia="ru-RU" w:bidi="ru-RU"/>
        </w:rPr>
        <w:t xml:space="preserve"> и интенсивным тепловым облучением </w:t>
      </w:r>
      <w:proofErr w:type="spellStart"/>
      <w:r w:rsidRPr="00374E97">
        <w:rPr>
          <w:i/>
          <w:iCs/>
          <w:color w:val="000000" w:themeColor="text1"/>
          <w:sz w:val="28"/>
          <w:szCs w:val="28"/>
          <w:lang w:eastAsia="ru-RU" w:bidi="ru-RU"/>
        </w:rPr>
        <w:t>q</w:t>
      </w:r>
      <w:proofErr w:type="spellEnd"/>
      <w:r w:rsidRPr="00374E97">
        <w:rPr>
          <w:color w:val="000000" w:themeColor="text1"/>
          <w:sz w:val="28"/>
          <w:szCs w:val="28"/>
          <w:lang w:eastAsia="ru-RU" w:bidi="ru-RU"/>
        </w:rPr>
        <w:t xml:space="preserve"> ≥ 350 </w:t>
      </w:r>
      <w:r w:rsidRPr="00374E97">
        <w:rPr>
          <w:i/>
          <w:iCs/>
          <w:color w:val="000000" w:themeColor="text1"/>
          <w:sz w:val="28"/>
          <w:szCs w:val="28"/>
          <w:lang w:eastAsia="ru-RU" w:bidi="ru-RU"/>
        </w:rPr>
        <w:t>Вт</w:t>
      </w:r>
      <w:r w:rsidRPr="00374E97">
        <w:rPr>
          <w:color w:val="000000" w:themeColor="text1"/>
          <w:sz w:val="28"/>
          <w:szCs w:val="28"/>
          <w:lang w:eastAsia="ru-RU" w:bidi="ru-RU"/>
        </w:rPr>
        <w:t>/</w:t>
      </w:r>
      <w:r w:rsidRPr="00374E97">
        <w:rPr>
          <w:i/>
          <w:iCs/>
          <w:color w:val="000000" w:themeColor="text1"/>
          <w:sz w:val="28"/>
          <w:szCs w:val="28"/>
          <w:lang w:eastAsia="ru-RU" w:bidi="ru-RU"/>
        </w:rPr>
        <w:t>м</w:t>
      </w:r>
      <w:proofErr w:type="gramStart"/>
      <w:r w:rsidRPr="00374E97">
        <w:rPr>
          <w:color w:val="000000" w:themeColor="text1"/>
          <w:sz w:val="28"/>
          <w:szCs w:val="28"/>
          <w:vertAlign w:val="superscript"/>
          <w:lang w:eastAsia="ru-RU" w:bidi="ru-RU"/>
        </w:rPr>
        <w:t>2</w:t>
      </w:r>
      <w:proofErr w:type="gramEnd"/>
      <w:r w:rsidRPr="00374E97">
        <w:rPr>
          <w:color w:val="000000" w:themeColor="text1"/>
          <w:sz w:val="28"/>
          <w:szCs w:val="28"/>
          <w:lang w:eastAsia="ru-RU" w:bidi="ru-RU"/>
        </w:rPr>
        <w:t xml:space="preserve">, должны подавать обработанный наружный воздух. В иных случаях системы МПВ – </w:t>
      </w:r>
      <w:proofErr w:type="spellStart"/>
      <w:r w:rsidRPr="00374E97">
        <w:rPr>
          <w:color w:val="000000" w:themeColor="text1"/>
          <w:sz w:val="28"/>
          <w:szCs w:val="28"/>
          <w:lang w:eastAsia="ru-RU" w:bidi="ru-RU"/>
        </w:rPr>
        <w:t>рециркуляционные</w:t>
      </w:r>
      <w:proofErr w:type="spellEnd"/>
      <w:r w:rsidRPr="00374E97">
        <w:rPr>
          <w:color w:val="000000" w:themeColor="text1"/>
          <w:sz w:val="28"/>
          <w:szCs w:val="28"/>
          <w:lang w:eastAsia="ru-RU" w:bidi="ru-RU"/>
        </w:rPr>
        <w:t xml:space="preserve">. Местные приточные системы не должны совмещаться с </w:t>
      </w:r>
      <w:proofErr w:type="spellStart"/>
      <w:r w:rsidRPr="00374E97">
        <w:rPr>
          <w:color w:val="000000" w:themeColor="text1"/>
          <w:sz w:val="28"/>
          <w:szCs w:val="28"/>
          <w:lang w:eastAsia="ru-RU" w:bidi="ru-RU"/>
        </w:rPr>
        <w:t>общеобменными</w:t>
      </w:r>
      <w:proofErr w:type="spellEnd"/>
      <w:r w:rsidRPr="00374E97">
        <w:rPr>
          <w:color w:val="000000" w:themeColor="text1"/>
          <w:sz w:val="28"/>
          <w:szCs w:val="28"/>
          <w:lang w:eastAsia="ru-RU" w:bidi="ru-RU"/>
        </w:rPr>
        <w:t>.</w:t>
      </w:r>
    </w:p>
    <w:p w:rsidR="00D14794" w:rsidRPr="00374E97" w:rsidRDefault="0085770F" w:rsidP="00374E97">
      <w:pPr>
        <w:pStyle w:val="10"/>
        <w:spacing w:after="0" w:line="240" w:lineRule="auto"/>
        <w:ind w:firstLine="0"/>
        <w:jc w:val="both"/>
        <w:rPr>
          <w:color w:val="000000" w:themeColor="text1"/>
          <w:sz w:val="28"/>
          <w:szCs w:val="28"/>
          <w:lang w:eastAsia="ru-RU" w:bidi="ru-RU"/>
        </w:rPr>
      </w:pPr>
      <w:r w:rsidRPr="00374E97">
        <w:rPr>
          <w:color w:val="000000" w:themeColor="text1"/>
          <w:sz w:val="28"/>
          <w:szCs w:val="28"/>
          <w:lang w:eastAsia="ru-RU" w:bidi="ru-RU"/>
        </w:rPr>
        <w:t>Летом воздух может охлаждаться по адиабатическому или политропическому циклу, зимой – нагреваться и увлажняться. Параметры наружного воздуха принимаются: летом – климат</w:t>
      </w:r>
      <w:proofErr w:type="gramStart"/>
      <w:r w:rsidRPr="00374E97">
        <w:rPr>
          <w:color w:val="000000" w:themeColor="text1"/>
          <w:sz w:val="28"/>
          <w:szCs w:val="28"/>
          <w:lang w:eastAsia="ru-RU" w:bidi="ru-RU"/>
        </w:rPr>
        <w:t xml:space="preserve"> </w:t>
      </w:r>
      <w:r w:rsidRPr="00374E97">
        <w:rPr>
          <w:b/>
          <w:bCs/>
          <w:color w:val="000000" w:themeColor="text1"/>
          <w:sz w:val="28"/>
          <w:szCs w:val="28"/>
          <w:lang w:eastAsia="ru-RU" w:bidi="ru-RU"/>
        </w:rPr>
        <w:t>А</w:t>
      </w:r>
      <w:proofErr w:type="gramEnd"/>
      <w:r w:rsidRPr="00374E97">
        <w:rPr>
          <w:color w:val="000000" w:themeColor="text1"/>
          <w:sz w:val="28"/>
          <w:szCs w:val="28"/>
          <w:lang w:eastAsia="ru-RU" w:bidi="ru-RU"/>
        </w:rPr>
        <w:t xml:space="preserve">, зимой – климат </w:t>
      </w:r>
      <w:r w:rsidRPr="00374E97">
        <w:rPr>
          <w:b/>
          <w:bCs/>
          <w:color w:val="000000" w:themeColor="text1"/>
          <w:sz w:val="28"/>
          <w:szCs w:val="28"/>
          <w:lang w:eastAsia="ru-RU" w:bidi="ru-RU"/>
        </w:rPr>
        <w:t>Б</w:t>
      </w:r>
      <w:r w:rsidRPr="00374E97">
        <w:rPr>
          <w:color w:val="000000" w:themeColor="text1"/>
          <w:sz w:val="28"/>
          <w:szCs w:val="28"/>
          <w:lang w:eastAsia="ru-RU" w:bidi="ru-RU"/>
        </w:rPr>
        <w:t xml:space="preserve">. </w:t>
      </w:r>
    </w:p>
    <w:p w:rsidR="00352A29" w:rsidRPr="00374E97" w:rsidRDefault="00352A29" w:rsidP="00374E9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74E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Компетенции (индикаторы): </w:t>
      </w:r>
      <w:r w:rsidR="00F46ADD">
        <w:rPr>
          <w:rFonts w:ascii="Times New Roman" w:hAnsi="Times New Roman" w:cs="Times New Roman"/>
          <w:color w:val="000000" w:themeColor="text1"/>
          <w:sz w:val="28"/>
          <w:szCs w:val="28"/>
        </w:rPr>
        <w:t>ПК-1, ПК-2</w:t>
      </w:r>
    </w:p>
    <w:p w:rsidR="00352A29" w:rsidRPr="00887D81" w:rsidRDefault="00352A29" w:rsidP="00A46BC6">
      <w:pPr>
        <w:pStyle w:val="10"/>
        <w:spacing w:after="0"/>
        <w:ind w:firstLine="0"/>
        <w:jc w:val="both"/>
        <w:rPr>
          <w:b/>
          <w:sz w:val="24"/>
          <w:szCs w:val="24"/>
          <w:lang w:eastAsia="ru-RU"/>
        </w:rPr>
      </w:pPr>
    </w:p>
    <w:p w:rsidR="00C7485C" w:rsidRPr="00887D81" w:rsidRDefault="00C7485C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sectPr w:rsidR="00C7485C" w:rsidRPr="00887D81" w:rsidSect="003E1C77">
      <w:footerReference w:type="default" r:id="rId23"/>
      <w:footerReference w:type="first" r:id="rId24"/>
      <w:pgSz w:w="11906" w:h="16838"/>
      <w:pgMar w:top="1134" w:right="851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35BB4" w:rsidRDefault="00B35BB4">
      <w:pPr>
        <w:spacing w:line="240" w:lineRule="auto"/>
      </w:pPr>
      <w:r>
        <w:separator/>
      </w:r>
    </w:p>
  </w:endnote>
  <w:endnote w:type="continuationSeparator" w:id="0">
    <w:p w:rsidR="00B35BB4" w:rsidRDefault="00B35BB4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410263"/>
    </w:sdtPr>
    <w:sdtContent>
      <w:p w:rsidR="00B033CC" w:rsidRDefault="00FA5954">
        <w:pPr>
          <w:pStyle w:val="ac"/>
          <w:jc w:val="center"/>
        </w:pPr>
        <w:fldSimple w:instr=" PAGE   \* MERGEFORMAT ">
          <w:r w:rsidR="009A2C9F">
            <w:rPr>
              <w:noProof/>
            </w:rPr>
            <w:t>15</w:t>
          </w:r>
        </w:fldSimple>
      </w:p>
    </w:sdtContent>
  </w:sdt>
  <w:p w:rsidR="00B033CC" w:rsidRDefault="00B033CC">
    <w:pPr>
      <w:pStyle w:val="ac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033CC" w:rsidRDefault="00B033CC">
    <w:pPr>
      <w:pStyle w:val="ac"/>
      <w:jc w:val="center"/>
    </w:pPr>
  </w:p>
  <w:p w:rsidR="00B033CC" w:rsidRDefault="00B033CC">
    <w:pPr>
      <w:pStyle w:val="ac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35BB4" w:rsidRDefault="00B35BB4">
      <w:pPr>
        <w:spacing w:after="0"/>
      </w:pPr>
      <w:r>
        <w:separator/>
      </w:r>
    </w:p>
  </w:footnote>
  <w:footnote w:type="continuationSeparator" w:id="0">
    <w:p w:rsidR="00B35BB4" w:rsidRDefault="00B35BB4">
      <w:pPr>
        <w:spacing w:after="0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84DE1B47"/>
    <w:multiLevelType w:val="singleLevel"/>
    <w:tmpl w:val="84DE1B47"/>
    <w:lvl w:ilvl="0">
      <w:start w:val="24"/>
      <w:numFmt w:val="decimal"/>
      <w:suff w:val="space"/>
      <w:lvlText w:val="%1."/>
      <w:lvlJc w:val="left"/>
      <w:pPr>
        <w:ind w:left="120" w:firstLine="0"/>
      </w:pPr>
    </w:lvl>
  </w:abstractNum>
  <w:abstractNum w:abstractNumId="1">
    <w:nsid w:val="881DAB69"/>
    <w:multiLevelType w:val="singleLevel"/>
    <w:tmpl w:val="881DAB69"/>
    <w:lvl w:ilvl="0">
      <w:start w:val="1"/>
      <w:numFmt w:val="decimal"/>
      <w:suff w:val="space"/>
      <w:lvlText w:val="%1."/>
      <w:lvlJc w:val="left"/>
    </w:lvl>
  </w:abstractNum>
  <w:abstractNum w:abstractNumId="2">
    <w:nsid w:val="8CFCA4E2"/>
    <w:multiLevelType w:val="singleLevel"/>
    <w:tmpl w:val="8CFCA4E2"/>
    <w:lvl w:ilvl="0">
      <w:start w:val="20"/>
      <w:numFmt w:val="decimal"/>
      <w:suff w:val="space"/>
      <w:lvlText w:val="%1."/>
      <w:lvlJc w:val="left"/>
      <w:pPr>
        <w:ind w:left="180" w:firstLine="0"/>
      </w:pPr>
    </w:lvl>
  </w:abstractNum>
  <w:abstractNum w:abstractNumId="3">
    <w:nsid w:val="A2584D67"/>
    <w:multiLevelType w:val="singleLevel"/>
    <w:tmpl w:val="A2584D67"/>
    <w:lvl w:ilvl="0">
      <w:start w:val="1"/>
      <w:numFmt w:val="decimal"/>
      <w:suff w:val="space"/>
      <w:lvlText w:val="%1-"/>
      <w:lvlJc w:val="left"/>
      <w:pPr>
        <w:ind w:left="55" w:firstLine="0"/>
      </w:pPr>
    </w:lvl>
  </w:abstractNum>
  <w:abstractNum w:abstractNumId="4">
    <w:nsid w:val="A83E6A12"/>
    <w:multiLevelType w:val="singleLevel"/>
    <w:tmpl w:val="A83E6A12"/>
    <w:lvl w:ilvl="0">
      <w:start w:val="63"/>
      <w:numFmt w:val="decimal"/>
      <w:suff w:val="space"/>
      <w:lvlText w:val="%1."/>
      <w:lvlJc w:val="left"/>
      <w:rPr>
        <w:rFonts w:hint="default"/>
        <w:color w:val="auto"/>
      </w:rPr>
    </w:lvl>
  </w:abstractNum>
  <w:abstractNum w:abstractNumId="5">
    <w:nsid w:val="A90A3924"/>
    <w:multiLevelType w:val="singleLevel"/>
    <w:tmpl w:val="A90A3924"/>
    <w:lvl w:ilvl="0">
      <w:start w:val="52"/>
      <w:numFmt w:val="decimal"/>
      <w:suff w:val="space"/>
      <w:lvlText w:val="%1."/>
      <w:lvlJc w:val="left"/>
    </w:lvl>
  </w:abstractNum>
  <w:abstractNum w:abstractNumId="6">
    <w:nsid w:val="B07498E6"/>
    <w:multiLevelType w:val="singleLevel"/>
    <w:tmpl w:val="B07498E6"/>
    <w:lvl w:ilvl="0">
      <w:start w:val="36"/>
      <w:numFmt w:val="decimal"/>
      <w:suff w:val="space"/>
      <w:lvlText w:val="%1."/>
      <w:lvlJc w:val="left"/>
    </w:lvl>
  </w:abstractNum>
  <w:abstractNum w:abstractNumId="7">
    <w:nsid w:val="B406A5AA"/>
    <w:multiLevelType w:val="singleLevel"/>
    <w:tmpl w:val="B406A5AA"/>
    <w:lvl w:ilvl="0">
      <w:start w:val="69"/>
      <w:numFmt w:val="decimal"/>
      <w:suff w:val="space"/>
      <w:lvlText w:val="%1."/>
      <w:lvlJc w:val="left"/>
    </w:lvl>
  </w:abstractNum>
  <w:abstractNum w:abstractNumId="8">
    <w:nsid w:val="B67AB697"/>
    <w:multiLevelType w:val="singleLevel"/>
    <w:tmpl w:val="B67AB697"/>
    <w:lvl w:ilvl="0">
      <w:start w:val="9"/>
      <w:numFmt w:val="decimal"/>
      <w:suff w:val="space"/>
      <w:lvlText w:val="%1."/>
      <w:lvlJc w:val="left"/>
    </w:lvl>
  </w:abstractNum>
  <w:abstractNum w:abstractNumId="9">
    <w:nsid w:val="C05E60E1"/>
    <w:multiLevelType w:val="singleLevel"/>
    <w:tmpl w:val="C05E60E1"/>
    <w:lvl w:ilvl="0">
      <w:start w:val="13"/>
      <w:numFmt w:val="decimal"/>
      <w:suff w:val="space"/>
      <w:lvlText w:val="%1."/>
      <w:lvlJc w:val="left"/>
    </w:lvl>
  </w:abstractNum>
  <w:abstractNum w:abstractNumId="10">
    <w:nsid w:val="C776C5C0"/>
    <w:multiLevelType w:val="singleLevel"/>
    <w:tmpl w:val="C776C5C0"/>
    <w:lvl w:ilvl="0">
      <w:start w:val="37"/>
      <w:numFmt w:val="decimal"/>
      <w:suff w:val="space"/>
      <w:lvlText w:val="%1."/>
      <w:lvlJc w:val="left"/>
    </w:lvl>
  </w:abstractNum>
  <w:abstractNum w:abstractNumId="11">
    <w:nsid w:val="E2BCFF3B"/>
    <w:multiLevelType w:val="singleLevel"/>
    <w:tmpl w:val="E2BCFF3B"/>
    <w:lvl w:ilvl="0">
      <w:start w:val="39"/>
      <w:numFmt w:val="decimal"/>
      <w:suff w:val="space"/>
      <w:lvlText w:val="%1."/>
      <w:lvlJc w:val="left"/>
    </w:lvl>
  </w:abstractNum>
  <w:abstractNum w:abstractNumId="12">
    <w:nsid w:val="EB02CEDB"/>
    <w:multiLevelType w:val="singleLevel"/>
    <w:tmpl w:val="EB02CEDB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  <w:shd w:val="clear" w:color="auto" w:fill="auto"/>
        <w:lang w:val="ru-RU" w:eastAsia="ru-RU" w:bidi="ru-RU"/>
      </w:rPr>
    </w:lvl>
  </w:abstractNum>
  <w:abstractNum w:abstractNumId="13">
    <w:nsid w:val="EB7CA4C4"/>
    <w:multiLevelType w:val="singleLevel"/>
    <w:tmpl w:val="EB7CA4C4"/>
    <w:lvl w:ilvl="0">
      <w:start w:val="1"/>
      <w:numFmt w:val="decimal"/>
      <w:suff w:val="space"/>
      <w:lvlText w:val="%1-"/>
      <w:lvlJc w:val="left"/>
    </w:lvl>
  </w:abstractNum>
  <w:abstractNum w:abstractNumId="14">
    <w:nsid w:val="F34E4118"/>
    <w:multiLevelType w:val="singleLevel"/>
    <w:tmpl w:val="6A42CA68"/>
    <w:lvl w:ilvl="0">
      <w:start w:val="19"/>
      <w:numFmt w:val="decimal"/>
      <w:suff w:val="space"/>
      <w:lvlText w:val="%1."/>
      <w:lvlJc w:val="left"/>
      <w:rPr>
        <w:color w:val="auto"/>
      </w:rPr>
    </w:lvl>
  </w:abstractNum>
  <w:abstractNum w:abstractNumId="15">
    <w:nsid w:val="F37200C2"/>
    <w:multiLevelType w:val="singleLevel"/>
    <w:tmpl w:val="F37200C2"/>
    <w:lvl w:ilvl="0">
      <w:start w:val="1"/>
      <w:numFmt w:val="decimal"/>
      <w:suff w:val="space"/>
      <w:lvlText w:val="%1."/>
      <w:lvlJc w:val="left"/>
    </w:lvl>
  </w:abstractNum>
  <w:abstractNum w:abstractNumId="16">
    <w:nsid w:val="F4880F75"/>
    <w:multiLevelType w:val="singleLevel"/>
    <w:tmpl w:val="F4880F75"/>
    <w:lvl w:ilvl="0">
      <w:start w:val="18"/>
      <w:numFmt w:val="decimal"/>
      <w:suff w:val="space"/>
      <w:lvlText w:val="%1."/>
      <w:lvlJc w:val="left"/>
    </w:lvl>
  </w:abstractNum>
  <w:abstractNum w:abstractNumId="17">
    <w:nsid w:val="FCBDD7EA"/>
    <w:multiLevelType w:val="singleLevel"/>
    <w:tmpl w:val="FCBDD7EA"/>
    <w:lvl w:ilvl="0">
      <w:start w:val="6"/>
      <w:numFmt w:val="decimal"/>
      <w:suff w:val="space"/>
      <w:lvlText w:val="%1."/>
      <w:lvlJc w:val="left"/>
    </w:lvl>
  </w:abstractNum>
  <w:abstractNum w:abstractNumId="18">
    <w:nsid w:val="050FF288"/>
    <w:multiLevelType w:val="singleLevel"/>
    <w:tmpl w:val="050FF288"/>
    <w:lvl w:ilvl="0">
      <w:start w:val="29"/>
      <w:numFmt w:val="decimal"/>
      <w:suff w:val="space"/>
      <w:lvlText w:val="%1."/>
      <w:lvlJc w:val="left"/>
    </w:lvl>
  </w:abstractNum>
  <w:abstractNum w:abstractNumId="19">
    <w:nsid w:val="07DF1A5F"/>
    <w:multiLevelType w:val="multilevel"/>
    <w:tmpl w:val="07DF1A5F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20">
    <w:nsid w:val="0D384941"/>
    <w:multiLevelType w:val="singleLevel"/>
    <w:tmpl w:val="0D384941"/>
    <w:lvl w:ilvl="0">
      <w:start w:val="40"/>
      <w:numFmt w:val="decimal"/>
      <w:suff w:val="space"/>
      <w:lvlText w:val="%1."/>
      <w:lvlJc w:val="left"/>
    </w:lvl>
  </w:abstractNum>
  <w:abstractNum w:abstractNumId="21">
    <w:nsid w:val="1346E1DB"/>
    <w:multiLevelType w:val="singleLevel"/>
    <w:tmpl w:val="1346E1DB"/>
    <w:lvl w:ilvl="0">
      <w:start w:val="68"/>
      <w:numFmt w:val="decimal"/>
      <w:suff w:val="space"/>
      <w:lvlText w:val="%1."/>
      <w:lvlJc w:val="left"/>
    </w:lvl>
  </w:abstractNum>
  <w:abstractNum w:abstractNumId="22">
    <w:nsid w:val="18645B00"/>
    <w:multiLevelType w:val="singleLevel"/>
    <w:tmpl w:val="F1A60E4A"/>
    <w:lvl w:ilvl="0">
      <w:start w:val="25"/>
      <w:numFmt w:val="decimal"/>
      <w:suff w:val="space"/>
      <w:lvlText w:val="%1."/>
      <w:lvlJc w:val="left"/>
      <w:rPr>
        <w:b w:val="0"/>
        <w:bCs/>
      </w:rPr>
    </w:lvl>
  </w:abstractNum>
  <w:abstractNum w:abstractNumId="23">
    <w:nsid w:val="1BFD5AB1"/>
    <w:multiLevelType w:val="singleLevel"/>
    <w:tmpl w:val="1BFD5AB1"/>
    <w:lvl w:ilvl="0">
      <w:start w:val="17"/>
      <w:numFmt w:val="decimal"/>
      <w:suff w:val="space"/>
      <w:lvlText w:val="%1."/>
      <w:lvlJc w:val="left"/>
    </w:lvl>
  </w:abstractNum>
  <w:abstractNum w:abstractNumId="24">
    <w:nsid w:val="1C165CDE"/>
    <w:multiLevelType w:val="singleLevel"/>
    <w:tmpl w:val="1C165CDE"/>
    <w:lvl w:ilvl="0">
      <w:start w:val="26"/>
      <w:numFmt w:val="decimal"/>
      <w:suff w:val="space"/>
      <w:lvlText w:val="%1."/>
      <w:lvlJc w:val="left"/>
    </w:lvl>
  </w:abstractNum>
  <w:abstractNum w:abstractNumId="25">
    <w:nsid w:val="23166943"/>
    <w:multiLevelType w:val="singleLevel"/>
    <w:tmpl w:val="23166943"/>
    <w:lvl w:ilvl="0">
      <w:start w:val="47"/>
      <w:numFmt w:val="decimal"/>
      <w:suff w:val="space"/>
      <w:lvlText w:val="%1."/>
      <w:lvlJc w:val="left"/>
    </w:lvl>
  </w:abstractNum>
  <w:abstractNum w:abstractNumId="26">
    <w:nsid w:val="36C8E659"/>
    <w:multiLevelType w:val="singleLevel"/>
    <w:tmpl w:val="36C8E659"/>
    <w:lvl w:ilvl="0">
      <w:start w:val="61"/>
      <w:numFmt w:val="decimal"/>
      <w:suff w:val="space"/>
      <w:lvlText w:val="%1."/>
      <w:lvlJc w:val="left"/>
    </w:lvl>
  </w:abstractNum>
  <w:abstractNum w:abstractNumId="27">
    <w:nsid w:val="42941B98"/>
    <w:multiLevelType w:val="singleLevel"/>
    <w:tmpl w:val="42941B98"/>
    <w:lvl w:ilvl="0">
      <w:start w:val="1"/>
      <w:numFmt w:val="decimal"/>
      <w:suff w:val="nothing"/>
      <w:lvlText w:val="%1-"/>
      <w:lvlJc w:val="left"/>
    </w:lvl>
  </w:abstractNum>
  <w:abstractNum w:abstractNumId="28">
    <w:nsid w:val="42AC1890"/>
    <w:multiLevelType w:val="singleLevel"/>
    <w:tmpl w:val="42AC1890"/>
    <w:lvl w:ilvl="0">
      <w:start w:val="59"/>
      <w:numFmt w:val="decimal"/>
      <w:suff w:val="space"/>
      <w:lvlText w:val="%1."/>
      <w:lvlJc w:val="left"/>
    </w:lvl>
  </w:abstractNum>
  <w:abstractNum w:abstractNumId="29">
    <w:nsid w:val="54287290"/>
    <w:multiLevelType w:val="singleLevel"/>
    <w:tmpl w:val="54287290"/>
    <w:lvl w:ilvl="0">
      <w:start w:val="60"/>
      <w:numFmt w:val="decimal"/>
      <w:suff w:val="space"/>
      <w:lvlText w:val="%1."/>
      <w:lvlJc w:val="left"/>
    </w:lvl>
  </w:abstractNum>
  <w:abstractNum w:abstractNumId="30">
    <w:nsid w:val="593469CC"/>
    <w:multiLevelType w:val="multilevel"/>
    <w:tmpl w:val="D436C888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31">
    <w:nsid w:val="59EA0634"/>
    <w:multiLevelType w:val="singleLevel"/>
    <w:tmpl w:val="59EA0634"/>
    <w:lvl w:ilvl="0">
      <w:start w:val="57"/>
      <w:numFmt w:val="decimal"/>
      <w:suff w:val="space"/>
      <w:lvlText w:val="%1."/>
      <w:lvlJc w:val="left"/>
    </w:lvl>
  </w:abstractNum>
  <w:abstractNum w:abstractNumId="32">
    <w:nsid w:val="64D76FD3"/>
    <w:multiLevelType w:val="singleLevel"/>
    <w:tmpl w:val="64D76FD3"/>
    <w:lvl w:ilvl="0">
      <w:start w:val="21"/>
      <w:numFmt w:val="decimal"/>
      <w:suff w:val="space"/>
      <w:lvlText w:val="%1."/>
      <w:lvlJc w:val="left"/>
    </w:lvl>
  </w:abstractNum>
  <w:abstractNum w:abstractNumId="33">
    <w:nsid w:val="6526B0B8"/>
    <w:multiLevelType w:val="singleLevel"/>
    <w:tmpl w:val="6526B0B8"/>
    <w:lvl w:ilvl="0">
      <w:start w:val="70"/>
      <w:numFmt w:val="decimal"/>
      <w:suff w:val="space"/>
      <w:lvlText w:val="%1."/>
      <w:lvlJc w:val="left"/>
    </w:lvl>
  </w:abstractNum>
  <w:abstractNum w:abstractNumId="34">
    <w:nsid w:val="72614CCA"/>
    <w:multiLevelType w:val="multilevel"/>
    <w:tmpl w:val="72614CCA"/>
    <w:lvl w:ilvl="0">
      <w:start w:val="1"/>
      <w:numFmt w:val="decimal"/>
      <w:lvlText w:val="%1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35">
    <w:nsid w:val="76561D8C"/>
    <w:multiLevelType w:val="multilevel"/>
    <w:tmpl w:val="76561D8C"/>
    <w:lvl w:ilvl="0">
      <w:start w:val="1"/>
      <w:numFmt w:val="decimal"/>
      <w:lvlText w:val="%1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num w:numId="1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7"/>
  </w:num>
  <w:num w:numId="4">
    <w:abstractNumId w:val="8"/>
  </w:num>
  <w:num w:numId="5">
    <w:abstractNumId w:val="9"/>
  </w:num>
  <w:num w:numId="6">
    <w:abstractNumId w:val="23"/>
  </w:num>
  <w:num w:numId="7">
    <w:abstractNumId w:val="16"/>
  </w:num>
  <w:num w:numId="8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4"/>
  </w:num>
  <w:num w:numId="10">
    <w:abstractNumId w:val="2"/>
  </w:num>
  <w:num w:numId="11">
    <w:abstractNumId w:val="32"/>
  </w:num>
  <w:num w:numId="12">
    <w:abstractNumId w:val="0"/>
  </w:num>
  <w:num w:numId="13">
    <w:abstractNumId w:val="22"/>
  </w:num>
  <w:num w:numId="14">
    <w:abstractNumId w:val="24"/>
  </w:num>
  <w:num w:numId="15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3"/>
  </w:num>
  <w:num w:numId="17">
    <w:abstractNumId w:val="18"/>
  </w:num>
  <w:num w:numId="18">
    <w:abstractNumId w:val="27"/>
  </w:num>
  <w:num w:numId="19">
    <w:abstractNumId w:val="13"/>
  </w:num>
  <w:num w:numId="20">
    <w:abstractNumId w:val="1"/>
  </w:num>
  <w:num w:numId="21">
    <w:abstractNumId w:val="15"/>
  </w:num>
  <w:num w:numId="22">
    <w:abstractNumId w:val="6"/>
  </w:num>
  <w:num w:numId="23">
    <w:abstractNumId w:val="10"/>
  </w:num>
  <w:num w:numId="24">
    <w:abstractNumId w:val="11"/>
  </w:num>
  <w:num w:numId="25">
    <w:abstractNumId w:val="20"/>
  </w:num>
  <w:num w:numId="26">
    <w:abstractNumId w:val="25"/>
  </w:num>
  <w:num w:numId="27">
    <w:abstractNumId w:val="5"/>
  </w:num>
  <w:num w:numId="28">
    <w:abstractNumId w:val="31"/>
  </w:num>
  <w:num w:numId="29">
    <w:abstractNumId w:val="28"/>
  </w:num>
  <w:num w:numId="30">
    <w:abstractNumId w:val="29"/>
  </w:num>
  <w:num w:numId="31">
    <w:abstractNumId w:val="26"/>
  </w:num>
  <w:num w:numId="32">
    <w:abstractNumId w:val="4"/>
  </w:num>
  <w:num w:numId="33">
    <w:abstractNumId w:val="21"/>
  </w:num>
  <w:num w:numId="34">
    <w:abstractNumId w:val="7"/>
  </w:num>
  <w:num w:numId="35">
    <w:abstractNumId w:val="33"/>
  </w:num>
  <w:num w:numId="36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9"/>
  <w:proofState w:spelling="clean" w:grammar="clean"/>
  <w:defaultTabStop w:val="708"/>
  <w:drawingGridHorizontalSpacing w:val="11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useFELayout/>
  </w:compat>
  <w:rsids>
    <w:rsidRoot w:val="00B23325"/>
    <w:rsid w:val="0000051F"/>
    <w:rsid w:val="00000AF2"/>
    <w:rsid w:val="00003447"/>
    <w:rsid w:val="00003483"/>
    <w:rsid w:val="000035B0"/>
    <w:rsid w:val="000054A1"/>
    <w:rsid w:val="000122C2"/>
    <w:rsid w:val="00013012"/>
    <w:rsid w:val="000152F2"/>
    <w:rsid w:val="00016F8D"/>
    <w:rsid w:val="000201BD"/>
    <w:rsid w:val="00020690"/>
    <w:rsid w:val="00023C60"/>
    <w:rsid w:val="00025C5D"/>
    <w:rsid w:val="000262B6"/>
    <w:rsid w:val="00032711"/>
    <w:rsid w:val="000338DB"/>
    <w:rsid w:val="0004054B"/>
    <w:rsid w:val="00044DBE"/>
    <w:rsid w:val="00046580"/>
    <w:rsid w:val="0004659F"/>
    <w:rsid w:val="00047859"/>
    <w:rsid w:val="00047CE1"/>
    <w:rsid w:val="00054B84"/>
    <w:rsid w:val="00055F83"/>
    <w:rsid w:val="00061B7E"/>
    <w:rsid w:val="000637A0"/>
    <w:rsid w:val="00065B6C"/>
    <w:rsid w:val="00065D35"/>
    <w:rsid w:val="00065E37"/>
    <w:rsid w:val="00074163"/>
    <w:rsid w:val="00076B0E"/>
    <w:rsid w:val="000808D7"/>
    <w:rsid w:val="00081F00"/>
    <w:rsid w:val="0008297E"/>
    <w:rsid w:val="00084CC2"/>
    <w:rsid w:val="000904DD"/>
    <w:rsid w:val="00091D7F"/>
    <w:rsid w:val="000929A9"/>
    <w:rsid w:val="000A2954"/>
    <w:rsid w:val="000A4231"/>
    <w:rsid w:val="000A44CB"/>
    <w:rsid w:val="000A51BE"/>
    <w:rsid w:val="000A64FB"/>
    <w:rsid w:val="000B2938"/>
    <w:rsid w:val="000B373B"/>
    <w:rsid w:val="000B3B5F"/>
    <w:rsid w:val="000B4054"/>
    <w:rsid w:val="000B6563"/>
    <w:rsid w:val="000C0539"/>
    <w:rsid w:val="000C70D0"/>
    <w:rsid w:val="000D003B"/>
    <w:rsid w:val="000D3683"/>
    <w:rsid w:val="000D4261"/>
    <w:rsid w:val="000D4C48"/>
    <w:rsid w:val="000D51D2"/>
    <w:rsid w:val="000D6BF9"/>
    <w:rsid w:val="000E1D67"/>
    <w:rsid w:val="000E49E2"/>
    <w:rsid w:val="000E4C78"/>
    <w:rsid w:val="000E574B"/>
    <w:rsid w:val="000E7A65"/>
    <w:rsid w:val="0010068E"/>
    <w:rsid w:val="00101953"/>
    <w:rsid w:val="00101D3C"/>
    <w:rsid w:val="00106F95"/>
    <w:rsid w:val="0011077D"/>
    <w:rsid w:val="00111FBE"/>
    <w:rsid w:val="00117F72"/>
    <w:rsid w:val="00120339"/>
    <w:rsid w:val="00121D8A"/>
    <w:rsid w:val="0012462B"/>
    <w:rsid w:val="00124660"/>
    <w:rsid w:val="001263B7"/>
    <w:rsid w:val="0013177A"/>
    <w:rsid w:val="00132477"/>
    <w:rsid w:val="00136EE0"/>
    <w:rsid w:val="00140351"/>
    <w:rsid w:val="0014242A"/>
    <w:rsid w:val="0014440B"/>
    <w:rsid w:val="00147104"/>
    <w:rsid w:val="00151A3D"/>
    <w:rsid w:val="00151F03"/>
    <w:rsid w:val="001525FC"/>
    <w:rsid w:val="001535FB"/>
    <w:rsid w:val="00161524"/>
    <w:rsid w:val="0016373B"/>
    <w:rsid w:val="00163BB4"/>
    <w:rsid w:val="00174F40"/>
    <w:rsid w:val="0017700B"/>
    <w:rsid w:val="0018133F"/>
    <w:rsid w:val="00181D3B"/>
    <w:rsid w:val="001947CC"/>
    <w:rsid w:val="00194C39"/>
    <w:rsid w:val="001951E6"/>
    <w:rsid w:val="001951E8"/>
    <w:rsid w:val="0019548F"/>
    <w:rsid w:val="00195D64"/>
    <w:rsid w:val="001A7910"/>
    <w:rsid w:val="001B2965"/>
    <w:rsid w:val="001B5F0D"/>
    <w:rsid w:val="001B6525"/>
    <w:rsid w:val="001B67CC"/>
    <w:rsid w:val="001C28A8"/>
    <w:rsid w:val="001C719F"/>
    <w:rsid w:val="001D0B54"/>
    <w:rsid w:val="001D220D"/>
    <w:rsid w:val="001D3813"/>
    <w:rsid w:val="001D4234"/>
    <w:rsid w:val="001D4C68"/>
    <w:rsid w:val="001D4F6E"/>
    <w:rsid w:val="001D5F5B"/>
    <w:rsid w:val="001D7B93"/>
    <w:rsid w:val="001E6E1A"/>
    <w:rsid w:val="001E78AC"/>
    <w:rsid w:val="001E7B81"/>
    <w:rsid w:val="001F11BD"/>
    <w:rsid w:val="001F3273"/>
    <w:rsid w:val="00202A40"/>
    <w:rsid w:val="0020612E"/>
    <w:rsid w:val="0020795E"/>
    <w:rsid w:val="00211B42"/>
    <w:rsid w:val="00213E64"/>
    <w:rsid w:val="0021511A"/>
    <w:rsid w:val="00217CFA"/>
    <w:rsid w:val="002203BD"/>
    <w:rsid w:val="00224843"/>
    <w:rsid w:val="00226053"/>
    <w:rsid w:val="00226637"/>
    <w:rsid w:val="00227777"/>
    <w:rsid w:val="0023607B"/>
    <w:rsid w:val="0023731A"/>
    <w:rsid w:val="00246585"/>
    <w:rsid w:val="00247814"/>
    <w:rsid w:val="00252490"/>
    <w:rsid w:val="00253488"/>
    <w:rsid w:val="00254640"/>
    <w:rsid w:val="00255831"/>
    <w:rsid w:val="00257E0B"/>
    <w:rsid w:val="00260F38"/>
    <w:rsid w:val="002660CD"/>
    <w:rsid w:val="00272BA1"/>
    <w:rsid w:val="00280351"/>
    <w:rsid w:val="00281632"/>
    <w:rsid w:val="002844CE"/>
    <w:rsid w:val="00286186"/>
    <w:rsid w:val="00287320"/>
    <w:rsid w:val="002A22AD"/>
    <w:rsid w:val="002B0378"/>
    <w:rsid w:val="002B2819"/>
    <w:rsid w:val="002B5D7C"/>
    <w:rsid w:val="002C173E"/>
    <w:rsid w:val="002C6C97"/>
    <w:rsid w:val="002C6E6B"/>
    <w:rsid w:val="002D08D4"/>
    <w:rsid w:val="002D16C7"/>
    <w:rsid w:val="002D1AF2"/>
    <w:rsid w:val="002D66C6"/>
    <w:rsid w:val="002D68A5"/>
    <w:rsid w:val="002E70F8"/>
    <w:rsid w:val="002E787F"/>
    <w:rsid w:val="002F07C4"/>
    <w:rsid w:val="002F5D12"/>
    <w:rsid w:val="00302C53"/>
    <w:rsid w:val="00303A8E"/>
    <w:rsid w:val="00305E94"/>
    <w:rsid w:val="003064C4"/>
    <w:rsid w:val="0030713A"/>
    <w:rsid w:val="003111C7"/>
    <w:rsid w:val="0031602D"/>
    <w:rsid w:val="0032022B"/>
    <w:rsid w:val="00321D6D"/>
    <w:rsid w:val="00327EEF"/>
    <w:rsid w:val="0033066C"/>
    <w:rsid w:val="00333534"/>
    <w:rsid w:val="003335C9"/>
    <w:rsid w:val="003348DF"/>
    <w:rsid w:val="003422E2"/>
    <w:rsid w:val="00342C0E"/>
    <w:rsid w:val="0035030D"/>
    <w:rsid w:val="00351906"/>
    <w:rsid w:val="00351B07"/>
    <w:rsid w:val="003529F6"/>
    <w:rsid w:val="00352A29"/>
    <w:rsid w:val="00353A54"/>
    <w:rsid w:val="00354247"/>
    <w:rsid w:val="00357D53"/>
    <w:rsid w:val="00361DDA"/>
    <w:rsid w:val="00363B1B"/>
    <w:rsid w:val="0037450C"/>
    <w:rsid w:val="00374E97"/>
    <w:rsid w:val="003752D3"/>
    <w:rsid w:val="00375433"/>
    <w:rsid w:val="00376053"/>
    <w:rsid w:val="00382A0F"/>
    <w:rsid w:val="00383641"/>
    <w:rsid w:val="0038519F"/>
    <w:rsid w:val="00385F66"/>
    <w:rsid w:val="00386151"/>
    <w:rsid w:val="00386B04"/>
    <w:rsid w:val="00387CA8"/>
    <w:rsid w:val="003905C7"/>
    <w:rsid w:val="003910A0"/>
    <w:rsid w:val="00391872"/>
    <w:rsid w:val="00393CF9"/>
    <w:rsid w:val="003975AE"/>
    <w:rsid w:val="00397D88"/>
    <w:rsid w:val="003A2B2F"/>
    <w:rsid w:val="003A37D5"/>
    <w:rsid w:val="003A42DC"/>
    <w:rsid w:val="003A5D39"/>
    <w:rsid w:val="003A7ECE"/>
    <w:rsid w:val="003B09E4"/>
    <w:rsid w:val="003B1317"/>
    <w:rsid w:val="003B6BA7"/>
    <w:rsid w:val="003C011E"/>
    <w:rsid w:val="003C0658"/>
    <w:rsid w:val="003C1458"/>
    <w:rsid w:val="003C1F54"/>
    <w:rsid w:val="003C2915"/>
    <w:rsid w:val="003C65D5"/>
    <w:rsid w:val="003D291F"/>
    <w:rsid w:val="003D339F"/>
    <w:rsid w:val="003D7674"/>
    <w:rsid w:val="003D7EA0"/>
    <w:rsid w:val="003E1C77"/>
    <w:rsid w:val="00402DB5"/>
    <w:rsid w:val="00407003"/>
    <w:rsid w:val="00416096"/>
    <w:rsid w:val="004214AF"/>
    <w:rsid w:val="004225A8"/>
    <w:rsid w:val="0042309C"/>
    <w:rsid w:val="00423973"/>
    <w:rsid w:val="00425759"/>
    <w:rsid w:val="004277C9"/>
    <w:rsid w:val="00433085"/>
    <w:rsid w:val="004352C8"/>
    <w:rsid w:val="004359D9"/>
    <w:rsid w:val="00443EB2"/>
    <w:rsid w:val="004442F1"/>
    <w:rsid w:val="00446F67"/>
    <w:rsid w:val="00447559"/>
    <w:rsid w:val="004516CB"/>
    <w:rsid w:val="00455EA0"/>
    <w:rsid w:val="00457D2C"/>
    <w:rsid w:val="00457F23"/>
    <w:rsid w:val="00464259"/>
    <w:rsid w:val="004754B9"/>
    <w:rsid w:val="0047652B"/>
    <w:rsid w:val="00481D82"/>
    <w:rsid w:val="00487252"/>
    <w:rsid w:val="00487876"/>
    <w:rsid w:val="00490355"/>
    <w:rsid w:val="00490E9B"/>
    <w:rsid w:val="00494277"/>
    <w:rsid w:val="0049594D"/>
    <w:rsid w:val="00496B46"/>
    <w:rsid w:val="004976AE"/>
    <w:rsid w:val="00497746"/>
    <w:rsid w:val="00497B6D"/>
    <w:rsid w:val="004A11A6"/>
    <w:rsid w:val="004A2180"/>
    <w:rsid w:val="004A7BE5"/>
    <w:rsid w:val="004B22BA"/>
    <w:rsid w:val="004B3A5E"/>
    <w:rsid w:val="004B3A82"/>
    <w:rsid w:val="004B44A6"/>
    <w:rsid w:val="004B481B"/>
    <w:rsid w:val="004B5B56"/>
    <w:rsid w:val="004B7302"/>
    <w:rsid w:val="004C036A"/>
    <w:rsid w:val="004D022C"/>
    <w:rsid w:val="004D090B"/>
    <w:rsid w:val="004D0A24"/>
    <w:rsid w:val="004D1C88"/>
    <w:rsid w:val="004D714B"/>
    <w:rsid w:val="004E0DD4"/>
    <w:rsid w:val="004E57D7"/>
    <w:rsid w:val="004F259D"/>
    <w:rsid w:val="004F286D"/>
    <w:rsid w:val="00501677"/>
    <w:rsid w:val="00504032"/>
    <w:rsid w:val="00506D4D"/>
    <w:rsid w:val="005106F5"/>
    <w:rsid w:val="00510A05"/>
    <w:rsid w:val="00511205"/>
    <w:rsid w:val="00513CA2"/>
    <w:rsid w:val="0051442F"/>
    <w:rsid w:val="005145B7"/>
    <w:rsid w:val="00515527"/>
    <w:rsid w:val="00516876"/>
    <w:rsid w:val="00527320"/>
    <w:rsid w:val="00531C87"/>
    <w:rsid w:val="00532709"/>
    <w:rsid w:val="005329A5"/>
    <w:rsid w:val="00533E71"/>
    <w:rsid w:val="00534A1F"/>
    <w:rsid w:val="00535DDE"/>
    <w:rsid w:val="005360EA"/>
    <w:rsid w:val="005375E8"/>
    <w:rsid w:val="0054631B"/>
    <w:rsid w:val="00547A6F"/>
    <w:rsid w:val="00550ED6"/>
    <w:rsid w:val="005517C3"/>
    <w:rsid w:val="005557B6"/>
    <w:rsid w:val="00557474"/>
    <w:rsid w:val="00561C25"/>
    <w:rsid w:val="005636EA"/>
    <w:rsid w:val="0056673D"/>
    <w:rsid w:val="0057044E"/>
    <w:rsid w:val="00573524"/>
    <w:rsid w:val="005744BE"/>
    <w:rsid w:val="00574A4B"/>
    <w:rsid w:val="00575697"/>
    <w:rsid w:val="00580877"/>
    <w:rsid w:val="00586103"/>
    <w:rsid w:val="005864ED"/>
    <w:rsid w:val="00586C75"/>
    <w:rsid w:val="00586CC5"/>
    <w:rsid w:val="00587912"/>
    <w:rsid w:val="00587C8C"/>
    <w:rsid w:val="00595644"/>
    <w:rsid w:val="00596B65"/>
    <w:rsid w:val="00597245"/>
    <w:rsid w:val="005A2ED5"/>
    <w:rsid w:val="005A32AD"/>
    <w:rsid w:val="005A514D"/>
    <w:rsid w:val="005B1D5E"/>
    <w:rsid w:val="005B5E2B"/>
    <w:rsid w:val="005B6BDC"/>
    <w:rsid w:val="005B79B6"/>
    <w:rsid w:val="005C05C9"/>
    <w:rsid w:val="005C26B7"/>
    <w:rsid w:val="005D1A03"/>
    <w:rsid w:val="005D1F49"/>
    <w:rsid w:val="005D2845"/>
    <w:rsid w:val="005D4505"/>
    <w:rsid w:val="005D5E11"/>
    <w:rsid w:val="005D65B3"/>
    <w:rsid w:val="005E2332"/>
    <w:rsid w:val="005E5168"/>
    <w:rsid w:val="005E578B"/>
    <w:rsid w:val="005E65B4"/>
    <w:rsid w:val="006069B7"/>
    <w:rsid w:val="00610860"/>
    <w:rsid w:val="00617D28"/>
    <w:rsid w:val="00624D6B"/>
    <w:rsid w:val="006301D9"/>
    <w:rsid w:val="0063100B"/>
    <w:rsid w:val="00633FCF"/>
    <w:rsid w:val="00637D38"/>
    <w:rsid w:val="00643B7E"/>
    <w:rsid w:val="00644AC3"/>
    <w:rsid w:val="00646A07"/>
    <w:rsid w:val="00653AD5"/>
    <w:rsid w:val="00654522"/>
    <w:rsid w:val="00662EB7"/>
    <w:rsid w:val="00664113"/>
    <w:rsid w:val="00665D89"/>
    <w:rsid w:val="00667150"/>
    <w:rsid w:val="00667C31"/>
    <w:rsid w:val="00673151"/>
    <w:rsid w:val="006751B8"/>
    <w:rsid w:val="006775FB"/>
    <w:rsid w:val="006808A5"/>
    <w:rsid w:val="006821BA"/>
    <w:rsid w:val="00683876"/>
    <w:rsid w:val="00685841"/>
    <w:rsid w:val="00687770"/>
    <w:rsid w:val="006901F3"/>
    <w:rsid w:val="00690766"/>
    <w:rsid w:val="00691C21"/>
    <w:rsid w:val="006959E0"/>
    <w:rsid w:val="006964F6"/>
    <w:rsid w:val="006A1B6D"/>
    <w:rsid w:val="006A1D56"/>
    <w:rsid w:val="006A3A50"/>
    <w:rsid w:val="006B2676"/>
    <w:rsid w:val="006B3DC7"/>
    <w:rsid w:val="006C0B7F"/>
    <w:rsid w:val="006C43CA"/>
    <w:rsid w:val="006D0FCA"/>
    <w:rsid w:val="006D2A2A"/>
    <w:rsid w:val="006D325F"/>
    <w:rsid w:val="006D3FF6"/>
    <w:rsid w:val="006D6538"/>
    <w:rsid w:val="006F2960"/>
    <w:rsid w:val="006F3D2D"/>
    <w:rsid w:val="006F75FF"/>
    <w:rsid w:val="0070158E"/>
    <w:rsid w:val="00701CE7"/>
    <w:rsid w:val="007040B5"/>
    <w:rsid w:val="00705697"/>
    <w:rsid w:val="00707729"/>
    <w:rsid w:val="007165FD"/>
    <w:rsid w:val="00722B28"/>
    <w:rsid w:val="007331A3"/>
    <w:rsid w:val="00737C71"/>
    <w:rsid w:val="007420FA"/>
    <w:rsid w:val="00743B10"/>
    <w:rsid w:val="00745BE0"/>
    <w:rsid w:val="00747E6E"/>
    <w:rsid w:val="00755510"/>
    <w:rsid w:val="0075609A"/>
    <w:rsid w:val="00761A40"/>
    <w:rsid w:val="00765009"/>
    <w:rsid w:val="007653AE"/>
    <w:rsid w:val="00765418"/>
    <w:rsid w:val="007673E8"/>
    <w:rsid w:val="00781945"/>
    <w:rsid w:val="007826CD"/>
    <w:rsid w:val="007841A3"/>
    <w:rsid w:val="00784DA1"/>
    <w:rsid w:val="0078602C"/>
    <w:rsid w:val="007872C2"/>
    <w:rsid w:val="007A0F49"/>
    <w:rsid w:val="007A150A"/>
    <w:rsid w:val="007A4114"/>
    <w:rsid w:val="007A4AB9"/>
    <w:rsid w:val="007A5236"/>
    <w:rsid w:val="007A6196"/>
    <w:rsid w:val="007A6FA2"/>
    <w:rsid w:val="007B03E9"/>
    <w:rsid w:val="007B40C5"/>
    <w:rsid w:val="007B65DC"/>
    <w:rsid w:val="007B6A57"/>
    <w:rsid w:val="007C1430"/>
    <w:rsid w:val="007C41A6"/>
    <w:rsid w:val="007C6C11"/>
    <w:rsid w:val="007C783F"/>
    <w:rsid w:val="007D002F"/>
    <w:rsid w:val="007D0E09"/>
    <w:rsid w:val="007D429E"/>
    <w:rsid w:val="007D45B1"/>
    <w:rsid w:val="007D50AA"/>
    <w:rsid w:val="007D7B8E"/>
    <w:rsid w:val="007E4783"/>
    <w:rsid w:val="007E5204"/>
    <w:rsid w:val="007E6DD8"/>
    <w:rsid w:val="007F3DB6"/>
    <w:rsid w:val="007F4F97"/>
    <w:rsid w:val="007F533F"/>
    <w:rsid w:val="007F66D3"/>
    <w:rsid w:val="00807377"/>
    <w:rsid w:val="008131C3"/>
    <w:rsid w:val="00813BB6"/>
    <w:rsid w:val="0082243A"/>
    <w:rsid w:val="00823781"/>
    <w:rsid w:val="0082467B"/>
    <w:rsid w:val="00826A19"/>
    <w:rsid w:val="00830207"/>
    <w:rsid w:val="00830C36"/>
    <w:rsid w:val="00830CED"/>
    <w:rsid w:val="0083554E"/>
    <w:rsid w:val="00835F42"/>
    <w:rsid w:val="008372FC"/>
    <w:rsid w:val="00842FBE"/>
    <w:rsid w:val="00847B9B"/>
    <w:rsid w:val="00847FEE"/>
    <w:rsid w:val="0085142D"/>
    <w:rsid w:val="00852198"/>
    <w:rsid w:val="00852A61"/>
    <w:rsid w:val="00852BDC"/>
    <w:rsid w:val="0085770F"/>
    <w:rsid w:val="00860A01"/>
    <w:rsid w:val="008617F4"/>
    <w:rsid w:val="00864D10"/>
    <w:rsid w:val="00865346"/>
    <w:rsid w:val="00866CBC"/>
    <w:rsid w:val="008672C2"/>
    <w:rsid w:val="00867EEA"/>
    <w:rsid w:val="008716D7"/>
    <w:rsid w:val="00873C8B"/>
    <w:rsid w:val="0088019B"/>
    <w:rsid w:val="00880D8B"/>
    <w:rsid w:val="00881021"/>
    <w:rsid w:val="00881DA7"/>
    <w:rsid w:val="008826F4"/>
    <w:rsid w:val="00885137"/>
    <w:rsid w:val="008852D6"/>
    <w:rsid w:val="00887D81"/>
    <w:rsid w:val="00887EE9"/>
    <w:rsid w:val="00890449"/>
    <w:rsid w:val="00890E54"/>
    <w:rsid w:val="008939A9"/>
    <w:rsid w:val="00893D19"/>
    <w:rsid w:val="0089447C"/>
    <w:rsid w:val="00897CFB"/>
    <w:rsid w:val="008A103D"/>
    <w:rsid w:val="008A5364"/>
    <w:rsid w:val="008B4D13"/>
    <w:rsid w:val="008C120A"/>
    <w:rsid w:val="008C12B8"/>
    <w:rsid w:val="008C5E85"/>
    <w:rsid w:val="008C7E9F"/>
    <w:rsid w:val="008C7F3C"/>
    <w:rsid w:val="008D29B5"/>
    <w:rsid w:val="008D33C9"/>
    <w:rsid w:val="008D41A8"/>
    <w:rsid w:val="008D6238"/>
    <w:rsid w:val="008D7269"/>
    <w:rsid w:val="008D7CE0"/>
    <w:rsid w:val="008E20F6"/>
    <w:rsid w:val="008E4745"/>
    <w:rsid w:val="008E487E"/>
    <w:rsid w:val="008E6469"/>
    <w:rsid w:val="008F2894"/>
    <w:rsid w:val="008F52DA"/>
    <w:rsid w:val="008F700E"/>
    <w:rsid w:val="008F7957"/>
    <w:rsid w:val="00903B86"/>
    <w:rsid w:val="00912B04"/>
    <w:rsid w:val="00913B7D"/>
    <w:rsid w:val="00914210"/>
    <w:rsid w:val="00915E80"/>
    <w:rsid w:val="00920B6B"/>
    <w:rsid w:val="009250DC"/>
    <w:rsid w:val="0093075C"/>
    <w:rsid w:val="009316A9"/>
    <w:rsid w:val="00931757"/>
    <w:rsid w:val="00935868"/>
    <w:rsid w:val="00937F97"/>
    <w:rsid w:val="0094145F"/>
    <w:rsid w:val="00942E9A"/>
    <w:rsid w:val="00943665"/>
    <w:rsid w:val="009504EE"/>
    <w:rsid w:val="009512BA"/>
    <w:rsid w:val="00951301"/>
    <w:rsid w:val="00952B0E"/>
    <w:rsid w:val="00955C9C"/>
    <w:rsid w:val="00961831"/>
    <w:rsid w:val="00966856"/>
    <w:rsid w:val="00971EEC"/>
    <w:rsid w:val="00972F57"/>
    <w:rsid w:val="00975056"/>
    <w:rsid w:val="009754DC"/>
    <w:rsid w:val="0098385F"/>
    <w:rsid w:val="00987DBD"/>
    <w:rsid w:val="009917C9"/>
    <w:rsid w:val="00994C1E"/>
    <w:rsid w:val="00995C68"/>
    <w:rsid w:val="00996CCA"/>
    <w:rsid w:val="00997139"/>
    <w:rsid w:val="009A170B"/>
    <w:rsid w:val="009A2285"/>
    <w:rsid w:val="009A2C9F"/>
    <w:rsid w:val="009A48F1"/>
    <w:rsid w:val="009A4EE3"/>
    <w:rsid w:val="009A5AB9"/>
    <w:rsid w:val="009A7E9D"/>
    <w:rsid w:val="009B002B"/>
    <w:rsid w:val="009B2416"/>
    <w:rsid w:val="009B5333"/>
    <w:rsid w:val="009B6F04"/>
    <w:rsid w:val="009B7AF7"/>
    <w:rsid w:val="009C1016"/>
    <w:rsid w:val="009C1559"/>
    <w:rsid w:val="009C2BED"/>
    <w:rsid w:val="009C45CC"/>
    <w:rsid w:val="009C54A0"/>
    <w:rsid w:val="009D1366"/>
    <w:rsid w:val="009D1E79"/>
    <w:rsid w:val="009D610C"/>
    <w:rsid w:val="009E3405"/>
    <w:rsid w:val="009E455A"/>
    <w:rsid w:val="009E5085"/>
    <w:rsid w:val="009E6F0A"/>
    <w:rsid w:val="009F0161"/>
    <w:rsid w:val="009F1468"/>
    <w:rsid w:val="009F187A"/>
    <w:rsid w:val="009F5A68"/>
    <w:rsid w:val="009F6389"/>
    <w:rsid w:val="009F7EBC"/>
    <w:rsid w:val="00A0153D"/>
    <w:rsid w:val="00A03589"/>
    <w:rsid w:val="00A07B3E"/>
    <w:rsid w:val="00A07CD9"/>
    <w:rsid w:val="00A10940"/>
    <w:rsid w:val="00A15299"/>
    <w:rsid w:val="00A26A22"/>
    <w:rsid w:val="00A26B12"/>
    <w:rsid w:val="00A319C6"/>
    <w:rsid w:val="00A37B6A"/>
    <w:rsid w:val="00A447F8"/>
    <w:rsid w:val="00A46BC6"/>
    <w:rsid w:val="00A46DF3"/>
    <w:rsid w:val="00A46FBC"/>
    <w:rsid w:val="00A50863"/>
    <w:rsid w:val="00A50DD9"/>
    <w:rsid w:val="00A516CE"/>
    <w:rsid w:val="00A51E6F"/>
    <w:rsid w:val="00A526B4"/>
    <w:rsid w:val="00A57241"/>
    <w:rsid w:val="00A57EC6"/>
    <w:rsid w:val="00A60E35"/>
    <w:rsid w:val="00A62807"/>
    <w:rsid w:val="00A63D41"/>
    <w:rsid w:val="00A64F5B"/>
    <w:rsid w:val="00A6520B"/>
    <w:rsid w:val="00A835D8"/>
    <w:rsid w:val="00A84A5B"/>
    <w:rsid w:val="00A963D2"/>
    <w:rsid w:val="00AA1620"/>
    <w:rsid w:val="00AA7337"/>
    <w:rsid w:val="00AB354F"/>
    <w:rsid w:val="00AB4B61"/>
    <w:rsid w:val="00AB5909"/>
    <w:rsid w:val="00AB7AA5"/>
    <w:rsid w:val="00AC05E9"/>
    <w:rsid w:val="00AC0EE7"/>
    <w:rsid w:val="00AC2B3E"/>
    <w:rsid w:val="00AC3B02"/>
    <w:rsid w:val="00AC648A"/>
    <w:rsid w:val="00AD0EF7"/>
    <w:rsid w:val="00AD2CD1"/>
    <w:rsid w:val="00AD40F2"/>
    <w:rsid w:val="00AE160E"/>
    <w:rsid w:val="00AE5F9F"/>
    <w:rsid w:val="00AE73C2"/>
    <w:rsid w:val="00AF2B29"/>
    <w:rsid w:val="00AF2F9B"/>
    <w:rsid w:val="00AF6DDD"/>
    <w:rsid w:val="00AF715F"/>
    <w:rsid w:val="00AF739C"/>
    <w:rsid w:val="00AF7C23"/>
    <w:rsid w:val="00B02FE3"/>
    <w:rsid w:val="00B033CC"/>
    <w:rsid w:val="00B0406C"/>
    <w:rsid w:val="00B05823"/>
    <w:rsid w:val="00B05FC1"/>
    <w:rsid w:val="00B06E7D"/>
    <w:rsid w:val="00B072AE"/>
    <w:rsid w:val="00B07C7E"/>
    <w:rsid w:val="00B120AE"/>
    <w:rsid w:val="00B125D3"/>
    <w:rsid w:val="00B13076"/>
    <w:rsid w:val="00B219D1"/>
    <w:rsid w:val="00B2251E"/>
    <w:rsid w:val="00B22657"/>
    <w:rsid w:val="00B226A9"/>
    <w:rsid w:val="00B23325"/>
    <w:rsid w:val="00B24F8D"/>
    <w:rsid w:val="00B27631"/>
    <w:rsid w:val="00B31080"/>
    <w:rsid w:val="00B32E96"/>
    <w:rsid w:val="00B35BB4"/>
    <w:rsid w:val="00B422A1"/>
    <w:rsid w:val="00B42AB4"/>
    <w:rsid w:val="00B4694A"/>
    <w:rsid w:val="00B47F97"/>
    <w:rsid w:val="00B5072A"/>
    <w:rsid w:val="00B5073C"/>
    <w:rsid w:val="00B50F9C"/>
    <w:rsid w:val="00B543C7"/>
    <w:rsid w:val="00B57AAA"/>
    <w:rsid w:val="00B60782"/>
    <w:rsid w:val="00B613BE"/>
    <w:rsid w:val="00B61593"/>
    <w:rsid w:val="00B62E6B"/>
    <w:rsid w:val="00B65650"/>
    <w:rsid w:val="00B71D7E"/>
    <w:rsid w:val="00B766DC"/>
    <w:rsid w:val="00B76F3D"/>
    <w:rsid w:val="00B77348"/>
    <w:rsid w:val="00B81C5D"/>
    <w:rsid w:val="00B83F75"/>
    <w:rsid w:val="00B865C0"/>
    <w:rsid w:val="00B873AD"/>
    <w:rsid w:val="00B909BD"/>
    <w:rsid w:val="00B949DB"/>
    <w:rsid w:val="00B94B30"/>
    <w:rsid w:val="00B95957"/>
    <w:rsid w:val="00B968F9"/>
    <w:rsid w:val="00BA0653"/>
    <w:rsid w:val="00BA3850"/>
    <w:rsid w:val="00BA4D56"/>
    <w:rsid w:val="00BA59A2"/>
    <w:rsid w:val="00BA6C40"/>
    <w:rsid w:val="00BA7260"/>
    <w:rsid w:val="00BB07D4"/>
    <w:rsid w:val="00BB0C9E"/>
    <w:rsid w:val="00BB5246"/>
    <w:rsid w:val="00BC3EBC"/>
    <w:rsid w:val="00BC57CE"/>
    <w:rsid w:val="00BD1C37"/>
    <w:rsid w:val="00BD365C"/>
    <w:rsid w:val="00BD4F8F"/>
    <w:rsid w:val="00BD6B70"/>
    <w:rsid w:val="00BD6F65"/>
    <w:rsid w:val="00BE6C4B"/>
    <w:rsid w:val="00BF02FB"/>
    <w:rsid w:val="00BF15A2"/>
    <w:rsid w:val="00BF21DB"/>
    <w:rsid w:val="00BF26AF"/>
    <w:rsid w:val="00BF5820"/>
    <w:rsid w:val="00BF5CBA"/>
    <w:rsid w:val="00BF7A86"/>
    <w:rsid w:val="00C00354"/>
    <w:rsid w:val="00C01374"/>
    <w:rsid w:val="00C04DB0"/>
    <w:rsid w:val="00C066F7"/>
    <w:rsid w:val="00C11AA3"/>
    <w:rsid w:val="00C143CB"/>
    <w:rsid w:val="00C14E4A"/>
    <w:rsid w:val="00C17176"/>
    <w:rsid w:val="00C1726D"/>
    <w:rsid w:val="00C17CFC"/>
    <w:rsid w:val="00C23685"/>
    <w:rsid w:val="00C2383B"/>
    <w:rsid w:val="00C24EB7"/>
    <w:rsid w:val="00C27FEC"/>
    <w:rsid w:val="00C358DD"/>
    <w:rsid w:val="00C375AB"/>
    <w:rsid w:val="00C40E13"/>
    <w:rsid w:val="00C41447"/>
    <w:rsid w:val="00C426E8"/>
    <w:rsid w:val="00C44A44"/>
    <w:rsid w:val="00C459F8"/>
    <w:rsid w:val="00C4671D"/>
    <w:rsid w:val="00C5319E"/>
    <w:rsid w:val="00C54F38"/>
    <w:rsid w:val="00C55DDA"/>
    <w:rsid w:val="00C60792"/>
    <w:rsid w:val="00C62BB7"/>
    <w:rsid w:val="00C63951"/>
    <w:rsid w:val="00C652E6"/>
    <w:rsid w:val="00C66209"/>
    <w:rsid w:val="00C7485C"/>
    <w:rsid w:val="00C76C8D"/>
    <w:rsid w:val="00C775A9"/>
    <w:rsid w:val="00C77F95"/>
    <w:rsid w:val="00C81FE3"/>
    <w:rsid w:val="00C84E9B"/>
    <w:rsid w:val="00C871A6"/>
    <w:rsid w:val="00C95037"/>
    <w:rsid w:val="00C95D0D"/>
    <w:rsid w:val="00C96F84"/>
    <w:rsid w:val="00CA18ED"/>
    <w:rsid w:val="00CB2890"/>
    <w:rsid w:val="00CB2DD4"/>
    <w:rsid w:val="00CB6E03"/>
    <w:rsid w:val="00CC5790"/>
    <w:rsid w:val="00CD0EA3"/>
    <w:rsid w:val="00CD3631"/>
    <w:rsid w:val="00CD45FD"/>
    <w:rsid w:val="00CD6FFF"/>
    <w:rsid w:val="00CE1ECB"/>
    <w:rsid w:val="00CE60F1"/>
    <w:rsid w:val="00CE72CE"/>
    <w:rsid w:val="00CE7C1F"/>
    <w:rsid w:val="00CF0938"/>
    <w:rsid w:val="00CF4061"/>
    <w:rsid w:val="00CF447C"/>
    <w:rsid w:val="00D0577A"/>
    <w:rsid w:val="00D10E20"/>
    <w:rsid w:val="00D1139E"/>
    <w:rsid w:val="00D1203D"/>
    <w:rsid w:val="00D14794"/>
    <w:rsid w:val="00D21956"/>
    <w:rsid w:val="00D226A8"/>
    <w:rsid w:val="00D23FE7"/>
    <w:rsid w:val="00D24A95"/>
    <w:rsid w:val="00D24BF6"/>
    <w:rsid w:val="00D25444"/>
    <w:rsid w:val="00D30A07"/>
    <w:rsid w:val="00D30A2F"/>
    <w:rsid w:val="00D31056"/>
    <w:rsid w:val="00D33DE5"/>
    <w:rsid w:val="00D366A9"/>
    <w:rsid w:val="00D40641"/>
    <w:rsid w:val="00D42DED"/>
    <w:rsid w:val="00D436BF"/>
    <w:rsid w:val="00D44404"/>
    <w:rsid w:val="00D477F5"/>
    <w:rsid w:val="00D52DDA"/>
    <w:rsid w:val="00D55649"/>
    <w:rsid w:val="00D62624"/>
    <w:rsid w:val="00D70005"/>
    <w:rsid w:val="00D81CD3"/>
    <w:rsid w:val="00D82354"/>
    <w:rsid w:val="00D82946"/>
    <w:rsid w:val="00D84F69"/>
    <w:rsid w:val="00D90BB8"/>
    <w:rsid w:val="00D91157"/>
    <w:rsid w:val="00D954CC"/>
    <w:rsid w:val="00D97049"/>
    <w:rsid w:val="00DA1301"/>
    <w:rsid w:val="00DA13C5"/>
    <w:rsid w:val="00DA56D3"/>
    <w:rsid w:val="00DA5C5F"/>
    <w:rsid w:val="00DA5D4F"/>
    <w:rsid w:val="00DA6284"/>
    <w:rsid w:val="00DA7A70"/>
    <w:rsid w:val="00DB2807"/>
    <w:rsid w:val="00DB4E47"/>
    <w:rsid w:val="00DB5016"/>
    <w:rsid w:val="00DC2657"/>
    <w:rsid w:val="00DC671A"/>
    <w:rsid w:val="00DD1E2E"/>
    <w:rsid w:val="00DD39CB"/>
    <w:rsid w:val="00DD43CB"/>
    <w:rsid w:val="00DD4B4C"/>
    <w:rsid w:val="00DE1516"/>
    <w:rsid w:val="00DE2A16"/>
    <w:rsid w:val="00DE55AB"/>
    <w:rsid w:val="00DE6DBB"/>
    <w:rsid w:val="00DF2645"/>
    <w:rsid w:val="00DF3553"/>
    <w:rsid w:val="00DF62B3"/>
    <w:rsid w:val="00E00455"/>
    <w:rsid w:val="00E02992"/>
    <w:rsid w:val="00E02FDC"/>
    <w:rsid w:val="00E04811"/>
    <w:rsid w:val="00E054D6"/>
    <w:rsid w:val="00E06D78"/>
    <w:rsid w:val="00E115B0"/>
    <w:rsid w:val="00E161D8"/>
    <w:rsid w:val="00E20223"/>
    <w:rsid w:val="00E20F76"/>
    <w:rsid w:val="00E23FC8"/>
    <w:rsid w:val="00E26847"/>
    <w:rsid w:val="00E30895"/>
    <w:rsid w:val="00E32D3C"/>
    <w:rsid w:val="00E35C36"/>
    <w:rsid w:val="00E35E54"/>
    <w:rsid w:val="00E37AAA"/>
    <w:rsid w:val="00E40ABF"/>
    <w:rsid w:val="00E42D01"/>
    <w:rsid w:val="00E472A9"/>
    <w:rsid w:val="00E5118F"/>
    <w:rsid w:val="00E519BB"/>
    <w:rsid w:val="00E534AA"/>
    <w:rsid w:val="00E55897"/>
    <w:rsid w:val="00E60088"/>
    <w:rsid w:val="00E616AD"/>
    <w:rsid w:val="00E64045"/>
    <w:rsid w:val="00E73567"/>
    <w:rsid w:val="00E751BB"/>
    <w:rsid w:val="00E80919"/>
    <w:rsid w:val="00E816F1"/>
    <w:rsid w:val="00E81DC8"/>
    <w:rsid w:val="00E862F3"/>
    <w:rsid w:val="00E91D56"/>
    <w:rsid w:val="00E9271F"/>
    <w:rsid w:val="00E95A1B"/>
    <w:rsid w:val="00EA3034"/>
    <w:rsid w:val="00EA35AB"/>
    <w:rsid w:val="00EA4521"/>
    <w:rsid w:val="00EA5E55"/>
    <w:rsid w:val="00EA7848"/>
    <w:rsid w:val="00EB041F"/>
    <w:rsid w:val="00EB784D"/>
    <w:rsid w:val="00EC2C75"/>
    <w:rsid w:val="00EC4599"/>
    <w:rsid w:val="00EC4FE0"/>
    <w:rsid w:val="00EC661E"/>
    <w:rsid w:val="00EC6976"/>
    <w:rsid w:val="00EC7581"/>
    <w:rsid w:val="00EC7A8A"/>
    <w:rsid w:val="00ED0C2C"/>
    <w:rsid w:val="00ED1CD3"/>
    <w:rsid w:val="00ED3C39"/>
    <w:rsid w:val="00ED5A6A"/>
    <w:rsid w:val="00ED6B5F"/>
    <w:rsid w:val="00ED6F06"/>
    <w:rsid w:val="00EE17D3"/>
    <w:rsid w:val="00EE287C"/>
    <w:rsid w:val="00EF58AB"/>
    <w:rsid w:val="00EF5FAD"/>
    <w:rsid w:val="00EF67FF"/>
    <w:rsid w:val="00EF70AE"/>
    <w:rsid w:val="00F00745"/>
    <w:rsid w:val="00F00B60"/>
    <w:rsid w:val="00F01D3F"/>
    <w:rsid w:val="00F02AC6"/>
    <w:rsid w:val="00F04C46"/>
    <w:rsid w:val="00F0649B"/>
    <w:rsid w:val="00F07D5D"/>
    <w:rsid w:val="00F1025C"/>
    <w:rsid w:val="00F108AC"/>
    <w:rsid w:val="00F17D11"/>
    <w:rsid w:val="00F21C09"/>
    <w:rsid w:val="00F3018D"/>
    <w:rsid w:val="00F3369F"/>
    <w:rsid w:val="00F34FC8"/>
    <w:rsid w:val="00F37DEB"/>
    <w:rsid w:val="00F444B0"/>
    <w:rsid w:val="00F45C04"/>
    <w:rsid w:val="00F46ADD"/>
    <w:rsid w:val="00F506D2"/>
    <w:rsid w:val="00F519B5"/>
    <w:rsid w:val="00F539D5"/>
    <w:rsid w:val="00F70BFE"/>
    <w:rsid w:val="00F71339"/>
    <w:rsid w:val="00F7147B"/>
    <w:rsid w:val="00F72F4E"/>
    <w:rsid w:val="00F75806"/>
    <w:rsid w:val="00F77967"/>
    <w:rsid w:val="00F845E9"/>
    <w:rsid w:val="00F8549B"/>
    <w:rsid w:val="00F8700B"/>
    <w:rsid w:val="00F90624"/>
    <w:rsid w:val="00F912F6"/>
    <w:rsid w:val="00FA150C"/>
    <w:rsid w:val="00FA3C0C"/>
    <w:rsid w:val="00FA3E79"/>
    <w:rsid w:val="00FA5603"/>
    <w:rsid w:val="00FA5954"/>
    <w:rsid w:val="00FA6F89"/>
    <w:rsid w:val="00FB1CE3"/>
    <w:rsid w:val="00FB72E3"/>
    <w:rsid w:val="00FD4968"/>
    <w:rsid w:val="00FD58C9"/>
    <w:rsid w:val="00FE545C"/>
    <w:rsid w:val="00FE5682"/>
    <w:rsid w:val="00FE7BD5"/>
    <w:rsid w:val="00FE7CA7"/>
    <w:rsid w:val="00FE7EB9"/>
    <w:rsid w:val="00FF09A7"/>
    <w:rsid w:val="00FF35B5"/>
    <w:rsid w:val="03261AAE"/>
    <w:rsid w:val="1B933B25"/>
    <w:rsid w:val="2BC24DE4"/>
    <w:rsid w:val="44053A88"/>
    <w:rsid w:val="527C427C"/>
    <w:rsid w:val="5B532D05"/>
    <w:rsid w:val="5C2B08D0"/>
    <w:rsid w:val="63E03D0D"/>
    <w:rsid w:val="650E302E"/>
    <w:rsid w:val="659839FA"/>
    <w:rsid w:val="66352EA1"/>
    <w:rsid w:val="69857DAC"/>
    <w:rsid w:val="6FD9238F"/>
    <w:rsid w:val="72910C33"/>
    <w:rsid w:val="7DDE3338"/>
    <w:rsid w:val="7FB73E7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7170" fillcolor="white">
      <v:fill color="whit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Normal Table" w:qFormat="1"/>
    <w:lsdException w:name="Table Grid" w:semiHidden="0" w:uiPriority="39" w:unhideWhenUsed="0"/>
    <w:lsdException w:name="Placeholder Text" w:unhideWhenUsed="0"/>
    <w:lsdException w:name="No Spacing" w:semiHidden="0" w:unhideWhenUsed="0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nhideWhenUsed="0"/>
    <w:lsdException w:name="Medium Grid 3" w:semiHidden="0" w:unhideWhenUsed="0"/>
    <w:lsdException w:name="Dark List" w:semiHidden="0" w:unhideWhenUsed="0"/>
    <w:lsdException w:name="Colorful Shading" w:semiHidden="0" w:unhideWhenUsed="0"/>
    <w:lsdException w:name="Colorful List" w:semiHidden="0" w:unhideWhenUsed="0"/>
    <w:lsdException w:name="Colorful Grid" w:semiHidden="0" w:unhideWhenUsed="0"/>
    <w:lsdException w:name="Light Shading Accent 1" w:semiHidden="0" w:unhideWhenUsed="0"/>
    <w:lsdException w:name="Light List Accent 1" w:semiHidden="0" w:unhideWhenUsed="0"/>
    <w:lsdException w:name="Light Grid Accent 1" w:semiHidden="0" w:unhideWhenUsed="0"/>
    <w:lsdException w:name="Medium Shading 1 Accent 1" w:semiHidden="0" w:unhideWhenUsed="0"/>
    <w:lsdException w:name="Medium Shading 2 Accent 1" w:semiHidden="0" w:unhideWhenUsed="0"/>
    <w:lsdException w:name="Medium List 1 Accent 1" w:semiHidden="0" w:unhideWhenUsed="0"/>
    <w:lsdException w:name="Revision" w:unhideWhenUsed="0"/>
    <w:lsdException w:name="List Paragraph" w:semiHidden="0" w:unhideWhenUsed="0"/>
    <w:lsdException w:name="Quote" w:semiHidden="0" w:unhideWhenUsed="0"/>
    <w:lsdException w:name="Intense Quote" w:semiHidden="0" w:unhideWhenUsed="0"/>
    <w:lsdException w:name="Medium List 2 Accent 1" w:semiHidden="0" w:unhideWhenUsed="0"/>
    <w:lsdException w:name="Medium Grid 1 Accent 1" w:semiHidden="0" w:unhideWhenUsed="0"/>
    <w:lsdException w:name="Medium Grid 2 Accent 1" w:semiHidden="0" w:unhideWhenUsed="0"/>
    <w:lsdException w:name="Medium Grid 3 Accent 1" w:semiHidden="0" w:unhideWhenUsed="0"/>
    <w:lsdException w:name="Dark List Accent 1" w:semiHidden="0" w:unhideWhenUsed="0"/>
    <w:lsdException w:name="Colorful Shading Accent 1" w:semiHidden="0" w:unhideWhenUsed="0"/>
    <w:lsdException w:name="Colorful List Accent 1" w:semiHidden="0" w:unhideWhenUsed="0"/>
    <w:lsdException w:name="Colorful Grid Accent 1" w:semiHidden="0" w:unhideWhenUsed="0"/>
    <w:lsdException w:name="Light Shading Accent 2" w:semiHidden="0" w:unhideWhenUsed="0"/>
    <w:lsdException w:name="Light List Accent 2" w:semiHidden="0" w:unhideWhenUsed="0"/>
    <w:lsdException w:name="Light Grid Accent 2" w:semiHidden="0" w:unhideWhenUsed="0"/>
    <w:lsdException w:name="Medium Shading 1 Accent 2" w:semiHidden="0" w:unhideWhenUsed="0"/>
    <w:lsdException w:name="Medium Shading 2 Accent 2" w:semiHidden="0" w:unhideWhenUsed="0"/>
    <w:lsdException w:name="Medium List 1 Accent 2" w:semiHidden="0" w:unhideWhenUsed="0"/>
    <w:lsdException w:name="Medium List 2 Accent 2" w:semiHidden="0" w:unhideWhenUsed="0"/>
    <w:lsdException w:name="Medium Grid 1 Accent 2" w:semiHidden="0" w:unhideWhenUsed="0"/>
    <w:lsdException w:name="Medium Grid 2 Accent 2" w:semiHidden="0" w:unhideWhenUsed="0"/>
    <w:lsdException w:name="Medium Grid 3 Accent 2" w:semiHidden="0" w:unhideWhenUsed="0"/>
    <w:lsdException w:name="Dark List Accent 2" w:semiHidden="0" w:unhideWhenUsed="0"/>
    <w:lsdException w:name="Colorful Shading Accent 2" w:semiHidden="0" w:unhideWhenUsed="0"/>
    <w:lsdException w:name="Colorful List Accent 2" w:semiHidden="0" w:unhideWhenUsed="0"/>
    <w:lsdException w:name="Colorful Grid Accent 2" w:semiHidden="0" w:unhideWhenUsed="0"/>
    <w:lsdException w:name="Light Shading Accent 3" w:semiHidden="0" w:unhideWhenUsed="0"/>
    <w:lsdException w:name="Light List Accent 3" w:semiHidden="0" w:unhideWhenUsed="0"/>
    <w:lsdException w:name="Light Grid Accent 3" w:semiHidden="0" w:unhideWhenUsed="0"/>
    <w:lsdException w:name="Medium Shading 1 Accent 3" w:semiHidden="0" w:unhideWhenUsed="0"/>
    <w:lsdException w:name="Medium Shading 2 Accent 3" w:semiHidden="0" w:unhideWhenUsed="0"/>
    <w:lsdException w:name="Medium List 1 Accent 3" w:semiHidden="0" w:unhideWhenUsed="0"/>
    <w:lsdException w:name="Medium List 2 Accent 3" w:semiHidden="0" w:unhideWhenUsed="0"/>
    <w:lsdException w:name="Medium Grid 1 Accent 3" w:semiHidden="0" w:unhideWhenUsed="0"/>
    <w:lsdException w:name="Medium Grid 2 Accent 3" w:semiHidden="0" w:unhideWhenUsed="0"/>
    <w:lsdException w:name="Medium Grid 3 Accent 3" w:semiHidden="0" w:unhideWhenUsed="0"/>
    <w:lsdException w:name="Dark List Accent 3" w:semiHidden="0" w:unhideWhenUsed="0"/>
    <w:lsdException w:name="Colorful Shading Accent 3" w:semiHidden="0" w:unhideWhenUsed="0"/>
    <w:lsdException w:name="Colorful List Accent 3" w:semiHidden="0" w:unhideWhenUsed="0"/>
    <w:lsdException w:name="Colorful Grid Accent 3" w:semiHidden="0" w:unhideWhenUsed="0"/>
    <w:lsdException w:name="Light Shading Accent 4" w:semiHidden="0" w:unhideWhenUsed="0"/>
    <w:lsdException w:name="Light List Accent 4" w:semiHidden="0" w:unhideWhenUsed="0"/>
    <w:lsdException w:name="Light Grid Accent 4" w:semiHidden="0" w:unhideWhenUsed="0"/>
    <w:lsdException w:name="Medium Shading 1 Accent 4" w:semiHidden="0" w:unhideWhenUsed="0"/>
    <w:lsdException w:name="Medium Shading 2 Accent 4" w:semiHidden="0" w:unhideWhenUsed="0"/>
    <w:lsdException w:name="Medium List 1 Accent 4" w:semiHidden="0" w:unhideWhenUsed="0"/>
    <w:lsdException w:name="Medium List 2 Accent 4" w:semiHidden="0" w:unhideWhenUsed="0"/>
    <w:lsdException w:name="Medium Grid 1 Accent 4" w:semiHidden="0" w:unhideWhenUsed="0"/>
    <w:lsdException w:name="Medium Grid 2 Accent 4" w:semiHidden="0" w:unhideWhenUsed="0"/>
    <w:lsdException w:name="Medium Grid 3 Accent 4" w:semiHidden="0" w:unhideWhenUsed="0"/>
    <w:lsdException w:name="Dark List Accent 4" w:semiHidden="0" w:unhideWhenUsed="0"/>
    <w:lsdException w:name="Colorful Shading Accent 4" w:semiHidden="0" w:unhideWhenUsed="0"/>
    <w:lsdException w:name="Colorful List Accent 4" w:semiHidden="0" w:unhideWhenUsed="0"/>
    <w:lsdException w:name="Colorful Grid Accent 4" w:semiHidden="0" w:unhideWhenUsed="0"/>
    <w:lsdException w:name="Light Shading Accent 5" w:semiHidden="0" w:unhideWhenUsed="0"/>
    <w:lsdException w:name="Light List Accent 5" w:semiHidden="0" w:unhideWhenUsed="0"/>
    <w:lsdException w:name="Light Grid Accent 5" w:semiHidden="0" w:unhideWhenUsed="0"/>
    <w:lsdException w:name="Medium Shading 1 Accent 5" w:semiHidden="0" w:unhideWhenUsed="0"/>
    <w:lsdException w:name="Medium Shading 2 Accent 5" w:semiHidden="0" w:unhideWhenUsed="0"/>
    <w:lsdException w:name="Medium List 1 Accent 5" w:semiHidden="0" w:unhideWhenUsed="0"/>
    <w:lsdException w:name="Medium List 2 Accent 5" w:semiHidden="0" w:unhideWhenUsed="0"/>
    <w:lsdException w:name="Medium Grid 1 Accent 5" w:semiHidden="0" w:unhideWhenUsed="0"/>
    <w:lsdException w:name="Medium Grid 2 Accent 5" w:semiHidden="0" w:unhideWhenUsed="0"/>
    <w:lsdException w:name="Medium Grid 3 Accent 5" w:semiHidden="0" w:unhideWhenUsed="0"/>
    <w:lsdException w:name="Dark List Accent 5" w:semiHidden="0" w:unhideWhenUsed="0"/>
    <w:lsdException w:name="Colorful Shading Accent 5" w:semiHidden="0" w:unhideWhenUsed="0"/>
    <w:lsdException w:name="Colorful List Accent 5" w:semiHidden="0" w:unhideWhenUsed="0"/>
    <w:lsdException w:name="Colorful Grid Accent 5" w:semiHidden="0" w:unhideWhenUsed="0"/>
    <w:lsdException w:name="Light Shading Accent 6" w:semiHidden="0" w:unhideWhenUsed="0"/>
    <w:lsdException w:name="Light List Accent 6" w:semiHidden="0" w:unhideWhenUsed="0"/>
    <w:lsdException w:name="Light Grid Accent 6" w:semiHidden="0" w:unhideWhenUsed="0"/>
    <w:lsdException w:name="Medium Shading 1 Accent 6" w:semiHidden="0" w:unhideWhenUsed="0"/>
    <w:lsdException w:name="Medium Shading 2 Accent 6" w:semiHidden="0" w:unhideWhenUsed="0"/>
    <w:lsdException w:name="Medium List 1 Accent 6" w:semiHidden="0" w:unhideWhenUsed="0"/>
    <w:lsdException w:name="Medium List 2 Accent 6" w:semiHidden="0" w:unhideWhenUsed="0"/>
    <w:lsdException w:name="Medium Grid 1 Accent 6" w:semiHidden="0" w:unhideWhenUsed="0"/>
    <w:lsdException w:name="Medium Grid 2 Accent 6" w:semiHidden="0" w:unhideWhenUsed="0"/>
    <w:lsdException w:name="Medium Grid 3 Accent 6" w:semiHidden="0" w:unhideWhenUsed="0"/>
    <w:lsdException w:name="Dark List Accent 6" w:semiHidden="0" w:unhideWhenUsed="0"/>
    <w:lsdException w:name="Colorful Shading Accent 6" w:semiHidden="0" w:unhideWhenUsed="0"/>
    <w:lsdException w:name="Colorful List Accent 6" w:semiHidden="0" w:unhideWhenUsed="0"/>
    <w:lsdException w:name="Colorful Grid Accent 6" w:semiHidden="0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545C"/>
    <w:pPr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1">
    <w:name w:val="heading 1"/>
    <w:basedOn w:val="a"/>
    <w:next w:val="a"/>
    <w:uiPriority w:val="9"/>
    <w:qFormat/>
    <w:rsid w:val="00FE545C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uiPriority w:val="99"/>
    <w:unhideWhenUsed/>
    <w:qFormat/>
    <w:rsid w:val="00FE545C"/>
    <w:pPr>
      <w:spacing w:beforeAutospacing="1" w:afterAutospacing="1"/>
    </w:pPr>
    <w:rPr>
      <w:sz w:val="24"/>
      <w:szCs w:val="24"/>
      <w:lang w:val="en-US" w:eastAsia="zh-CN"/>
    </w:rPr>
  </w:style>
  <w:style w:type="paragraph" w:customStyle="1" w:styleId="10">
    <w:name w:val="Основной текст1"/>
    <w:basedOn w:val="a"/>
    <w:qFormat/>
    <w:rsid w:val="00FE545C"/>
    <w:pPr>
      <w:widowControl w:val="0"/>
      <w:shd w:val="clear" w:color="auto" w:fill="FFFFFF"/>
      <w:ind w:firstLine="400"/>
    </w:pPr>
    <w:rPr>
      <w:rFonts w:ascii="Times New Roman" w:eastAsia="Times New Roman" w:hAnsi="Times New Roman" w:cs="Times New Roman"/>
      <w:sz w:val="32"/>
      <w:szCs w:val="32"/>
    </w:rPr>
  </w:style>
  <w:style w:type="paragraph" w:customStyle="1" w:styleId="2">
    <w:name w:val="Основной текст (2)"/>
    <w:basedOn w:val="a"/>
    <w:qFormat/>
    <w:rsid w:val="00FE545C"/>
    <w:pPr>
      <w:widowControl w:val="0"/>
      <w:shd w:val="clear" w:color="auto" w:fill="FFFFFF"/>
      <w:spacing w:after="380"/>
      <w:jc w:val="center"/>
    </w:pPr>
    <w:rPr>
      <w:rFonts w:ascii="Cambria" w:eastAsia="Cambria" w:hAnsi="Cambria" w:cs="Cambria"/>
      <w:color w:val="548DD4"/>
    </w:rPr>
  </w:style>
  <w:style w:type="paragraph" w:customStyle="1" w:styleId="a4">
    <w:name w:val="Подпись к картинке"/>
    <w:basedOn w:val="a"/>
    <w:qFormat/>
    <w:rsid w:val="00FE545C"/>
    <w:pPr>
      <w:widowControl w:val="0"/>
      <w:shd w:val="clear" w:color="auto" w:fill="FFFFFF"/>
      <w:spacing w:line="36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a5">
    <w:name w:val="List Paragraph"/>
    <w:basedOn w:val="a"/>
    <w:uiPriority w:val="99"/>
    <w:rsid w:val="0070158E"/>
    <w:pPr>
      <w:ind w:left="720"/>
      <w:contextualSpacing/>
    </w:pPr>
  </w:style>
  <w:style w:type="paragraph" w:styleId="a6">
    <w:name w:val="Balloon Text"/>
    <w:basedOn w:val="a"/>
    <w:link w:val="a7"/>
    <w:uiPriority w:val="99"/>
    <w:semiHidden/>
    <w:unhideWhenUsed/>
    <w:rsid w:val="004B73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4B7302"/>
    <w:rPr>
      <w:rFonts w:ascii="Tahoma" w:eastAsiaTheme="minorHAnsi" w:hAnsi="Tahoma" w:cs="Tahoma"/>
      <w:sz w:val="16"/>
      <w:szCs w:val="16"/>
      <w:lang w:eastAsia="en-US"/>
    </w:rPr>
  </w:style>
  <w:style w:type="paragraph" w:styleId="a8">
    <w:name w:val="Body Text"/>
    <w:basedOn w:val="a"/>
    <w:link w:val="a9"/>
    <w:uiPriority w:val="99"/>
    <w:unhideWhenUsed/>
    <w:rsid w:val="00B61593"/>
    <w:pPr>
      <w:spacing w:after="120"/>
    </w:pPr>
  </w:style>
  <w:style w:type="character" w:customStyle="1" w:styleId="a9">
    <w:name w:val="Основной текст Знак"/>
    <w:basedOn w:val="a0"/>
    <w:link w:val="a8"/>
    <w:uiPriority w:val="99"/>
    <w:rsid w:val="00B61593"/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a">
    <w:name w:val="header"/>
    <w:basedOn w:val="a"/>
    <w:link w:val="ab"/>
    <w:uiPriority w:val="99"/>
    <w:semiHidden/>
    <w:unhideWhenUsed/>
    <w:rsid w:val="00357D5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semiHidden/>
    <w:rsid w:val="00357D53"/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c">
    <w:name w:val="footer"/>
    <w:basedOn w:val="a"/>
    <w:link w:val="ad"/>
    <w:uiPriority w:val="99"/>
    <w:unhideWhenUsed/>
    <w:rsid w:val="00357D5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357D53"/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fontstyle01">
    <w:name w:val="fontstyle01"/>
    <w:basedOn w:val="a0"/>
    <w:rsid w:val="00B865C0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94727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825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footer" Target="footer1.xml"/><Relationship Id="rId10" Type="http://schemas.openxmlformats.org/officeDocument/2006/relationships/image" Target="media/image3.png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C95B615-79AD-4295-84DE-72BE55B43C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5</Pages>
  <Words>3570</Words>
  <Characters>20355</Characters>
  <Application>Microsoft Office Word</Application>
  <DocSecurity>0</DocSecurity>
  <Lines>169</Lines>
  <Paragraphs>4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8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алентин</dc:creator>
  <cp:lastModifiedBy>Карина</cp:lastModifiedBy>
  <cp:revision>3</cp:revision>
  <cp:lastPrinted>2025-02-20T09:56:00Z</cp:lastPrinted>
  <dcterms:created xsi:type="dcterms:W3CDTF">2025-03-18T07:43:00Z</dcterms:created>
  <dcterms:modified xsi:type="dcterms:W3CDTF">2025-03-18T07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19307</vt:lpwstr>
  </property>
  <property fmtid="{D5CDD505-2E9C-101B-9397-08002B2CF9AE}" pid="3" name="ICV">
    <vt:lpwstr>C224EFA616A44971800E6DF932A9357D_12</vt:lpwstr>
  </property>
  <property fmtid="{D5CDD505-2E9C-101B-9397-08002B2CF9AE}" pid="4" name="MTWinEqns">
    <vt:bool>true</vt:bool>
  </property>
</Properties>
</file>